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 saveSubsetFonts="1" autoCompressPictures="0">
  <p:sldMasterIdLst>
    <p:sldMasterId id="2147483668" r:id="rId1"/>
    <p:sldMasterId id="2147483669" r:id="rId2"/>
    <p:sldMasterId id="2147483670" r:id="rId3"/>
    <p:sldMasterId id="2147483684" r:id="rId4"/>
  </p:sldMasterIdLst>
  <p:notesMasterIdLst>
    <p:notesMasterId r:id="rId42"/>
  </p:notesMasterIdLst>
  <p:sldIdLst>
    <p:sldId id="256" r:id="rId5"/>
    <p:sldId id="258" r:id="rId6"/>
    <p:sldId id="259" r:id="rId7"/>
    <p:sldId id="260" r:id="rId8"/>
    <p:sldId id="299" r:id="rId9"/>
    <p:sldId id="265" r:id="rId10"/>
    <p:sldId id="261" r:id="rId11"/>
    <p:sldId id="293" r:id="rId12"/>
    <p:sldId id="294" r:id="rId13"/>
    <p:sldId id="298" r:id="rId14"/>
    <p:sldId id="296" r:id="rId15"/>
    <p:sldId id="300" r:id="rId16"/>
    <p:sldId id="301" r:id="rId17"/>
    <p:sldId id="264" r:id="rId18"/>
    <p:sldId id="302" r:id="rId19"/>
    <p:sldId id="303" r:id="rId20"/>
    <p:sldId id="304" r:id="rId21"/>
    <p:sldId id="274" r:id="rId22"/>
    <p:sldId id="268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0" r:id="rId39"/>
    <p:sldId id="321" r:id="rId40"/>
    <p:sldId id="322" r:id="rId41"/>
  </p:sldIdLst>
  <p:sldSz cx="9144000" cy="5143500" type="screen16x9"/>
  <p:notesSz cx="6858000" cy="9144000"/>
  <p:embeddedFontLst>
    <p:embeddedFont>
      <p:font typeface="Proxima Nova" panose="020B0604020202020204" charset="0"/>
      <p:regular r:id="rId43"/>
      <p:bold r:id="rId44"/>
      <p:italic r:id="rId45"/>
      <p:boldItalic r:id="rId46"/>
    </p:embeddedFont>
    <p:embeddedFont>
      <p:font typeface="Palatino Linotype" panose="02040502050505030304" pitchFamily="18" charset="0"/>
      <p:regular r:id="rId47"/>
      <p:bold r:id="rId48"/>
      <p:italic r:id="rId49"/>
      <p:boldItalic r:id="rId50"/>
    </p:embeddedFont>
    <p:embeddedFont>
      <p:font typeface="Passion One" panose="020B0604020202020204" charset="0"/>
      <p:regular r:id="rId51"/>
      <p:bold r:id="rId52"/>
    </p:embeddedFont>
    <p:embeddedFont>
      <p:font typeface="Abel" panose="020B0604020202020204" charset="0"/>
      <p:regular r:id="rId53"/>
    </p:embeddedFont>
    <p:embeddedFont>
      <p:font typeface="Calibri Light" panose="020F0302020204030204" pitchFamily="34" charset="0"/>
      <p:regular r:id="rId54"/>
      <p:italic r:id="rId55"/>
    </p:embeddedFont>
    <p:embeddedFont>
      <p:font typeface="Cambria Math" panose="02040503050406030204" pitchFamily="18" charset="0"/>
      <p:regular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  <p:embeddedFont>
      <p:font typeface="Oswald Regular" panose="020B0604020202020204" charset="0"/>
      <p:regular r:id="rId61"/>
    </p:embeddedFont>
    <p:embeddedFont>
      <p:font typeface="Proxima Nova Semibold" panose="020B0604020202020204" charset="0"/>
      <p:regular r:id="rId62"/>
      <p:bold r:id="rId63"/>
      <p:italic r:id="rId64"/>
      <p:boldItalic r:id="rId65"/>
    </p:embeddedFont>
    <p:embeddedFont>
      <p:font typeface="Arvo" panose="020B0604020202020204" charset="0"/>
      <p:regular r:id="rId66"/>
      <p:bold r:id="rId67"/>
      <p:italic r:id="rId68"/>
      <p:boldItalic r:id="rId6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CB3"/>
    <a:srgbClr val="FDE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9D88139-4557-4F90-ACE3-FCAEA2E97E14}">
  <a:tblStyle styleId="{79D88139-4557-4F90-ACE3-FCAEA2E97E1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23" autoAdjust="0"/>
    <p:restoredTop sz="94676"/>
  </p:normalViewPr>
  <p:slideViewPr>
    <p:cSldViewPr snapToGrid="0" snapToObjects="1">
      <p:cViewPr varScale="1">
        <p:scale>
          <a:sx n="88" d="100"/>
          <a:sy n="88" d="100"/>
        </p:scale>
        <p:origin x="102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63" Type="http://schemas.openxmlformats.org/officeDocument/2006/relationships/font" Target="fonts/font21.fntdata"/><Relationship Id="rId68" Type="http://schemas.openxmlformats.org/officeDocument/2006/relationships/font" Target="fonts/font26.fntdata"/><Relationship Id="rId7" Type="http://schemas.openxmlformats.org/officeDocument/2006/relationships/slide" Target="slides/slide3.xml"/><Relationship Id="rId71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font" Target="fonts/font16.fntdata"/><Relationship Id="rId66" Type="http://schemas.openxmlformats.org/officeDocument/2006/relationships/font" Target="fonts/font24.fnt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font" Target="fonts/font7.fntdata"/><Relationship Id="rId57" Type="http://schemas.openxmlformats.org/officeDocument/2006/relationships/font" Target="fonts/font15.fntdata"/><Relationship Id="rId61" Type="http://schemas.openxmlformats.org/officeDocument/2006/relationships/font" Target="fonts/font19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60" Type="http://schemas.openxmlformats.org/officeDocument/2006/relationships/font" Target="fonts/font18.fntdata"/><Relationship Id="rId65" Type="http://schemas.openxmlformats.org/officeDocument/2006/relationships/font" Target="fonts/font23.fntdata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font" Target="fonts/font14.fntdata"/><Relationship Id="rId64" Type="http://schemas.openxmlformats.org/officeDocument/2006/relationships/font" Target="fonts/font22.fntdata"/><Relationship Id="rId69" Type="http://schemas.openxmlformats.org/officeDocument/2006/relationships/font" Target="fonts/font27.fntdata"/><Relationship Id="rId8" Type="http://schemas.openxmlformats.org/officeDocument/2006/relationships/slide" Target="slides/slide4.xml"/><Relationship Id="rId51" Type="http://schemas.openxmlformats.org/officeDocument/2006/relationships/font" Target="fonts/font9.fntdata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font" Target="fonts/font4.fntdata"/><Relationship Id="rId59" Type="http://schemas.openxmlformats.org/officeDocument/2006/relationships/font" Target="fonts/font17.fntdata"/><Relationship Id="rId67" Type="http://schemas.openxmlformats.org/officeDocument/2006/relationships/font" Target="fonts/font25.fntdata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font" Target="fonts/font12.fntdata"/><Relationship Id="rId62" Type="http://schemas.openxmlformats.org/officeDocument/2006/relationships/font" Target="fonts/font20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975216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5ba6db7e32_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5ba6db7e32_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35009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64000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7241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26463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Google Shape;546;g57cfa3340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7" name="Google Shape;547;g57cfa3340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714455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Google Shape;335;g57c365f9a0_1_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" name="Google Shape;336;g57c365f9a0_1_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580986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5ba6db7e32_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5ba6db7e32_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7934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57b68ffdf2_2_8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57b68ffdf2_2_8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369883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263508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855201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181437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57b68ffdf2_2_8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57b68ffdf2_2_8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565289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57b68ffdf2_2_8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57b68ffdf2_2_8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581483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g57c365f9a0_1_2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" name="Google Shape;188;g57c365f9a0_1_2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45541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33772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64000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72416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264634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Google Shape;546;g57cfa3340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7" name="Google Shape;547;g57cfa3340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684276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Google Shape;335;g57c365f9a0_1_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" name="Google Shape;336;g57c365f9a0_1_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836519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35497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57b68ffdf2_2_8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" name="Google Shape;127;g57b68ffdf2_2_8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266806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85520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62035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57b68ffdf2_2_8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57b68ffdf2_2_8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82802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g57c365f9a0_1_2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" name="Google Shape;188;g57c365f9a0_1_2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4554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3377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OPENING ">
  <p:cSld name="TITLE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subTitle" idx="1"/>
          </p:nvPr>
        </p:nvSpPr>
        <p:spPr>
          <a:xfrm>
            <a:off x="5186712" y="2164600"/>
            <a:ext cx="2810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5B72B7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173440" y="154175"/>
            <a:ext cx="68235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Passion One"/>
              <a:buNone/>
              <a:defRPr sz="60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1">
  <p:cSld name="THREE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6434598" y="3106975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subTitle" idx="2"/>
          </p:nvPr>
        </p:nvSpPr>
        <p:spPr>
          <a:xfrm>
            <a:off x="4342088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3"/>
          </p:nvPr>
        </p:nvSpPr>
        <p:spPr>
          <a:xfrm>
            <a:off x="2249600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4"/>
          </p:nvPr>
        </p:nvSpPr>
        <p:spPr>
          <a:xfrm>
            <a:off x="4342075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5"/>
          </p:nvPr>
        </p:nvSpPr>
        <p:spPr>
          <a:xfrm>
            <a:off x="2249563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6"/>
          </p:nvPr>
        </p:nvSpPr>
        <p:spPr>
          <a:xfrm>
            <a:off x="6434588" y="3368150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ctrTitle"/>
          </p:nvPr>
        </p:nvSpPr>
        <p:spPr>
          <a:xfrm>
            <a:off x="6230150" y="817500"/>
            <a:ext cx="2021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87834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88407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381743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0519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50493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38780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83109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248224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0373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8122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subTitle" idx="1"/>
          </p:nvPr>
        </p:nvSpPr>
        <p:spPr>
          <a:xfrm flipH="1">
            <a:off x="2300175" y="2241350"/>
            <a:ext cx="4543800" cy="13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1pPr>
            <a:lvl2pPr lvl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2pPr>
            <a:lvl3pPr lvl="2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3pPr>
            <a:lvl4pPr lvl="3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4pPr>
            <a:lvl5pPr lvl="4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5pPr>
            <a:lvl6pPr lvl="5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6pPr>
            <a:lvl7pPr lvl="6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7pPr>
            <a:lvl8pPr lvl="7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8pPr>
            <a:lvl9pPr lvl="8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ctrTitle"/>
          </p:nvPr>
        </p:nvSpPr>
        <p:spPr>
          <a:xfrm>
            <a:off x="1420950" y="1707325"/>
            <a:ext cx="630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48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40720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67774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6">
  <p:cSld name="TITLE + TEXT 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 txBox="1">
            <a:spLocks noGrp="1"/>
          </p:cNvSpPr>
          <p:nvPr>
            <p:ph type="subTitle" idx="1"/>
          </p:nvPr>
        </p:nvSpPr>
        <p:spPr>
          <a:xfrm>
            <a:off x="3242800" y="2605400"/>
            <a:ext cx="3671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ctrTitle"/>
          </p:nvPr>
        </p:nvSpPr>
        <p:spPr>
          <a:xfrm>
            <a:off x="3242800" y="2087600"/>
            <a:ext cx="45609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1387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2601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7353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886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5659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2695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0140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467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ctrTitle"/>
          </p:nvPr>
        </p:nvSpPr>
        <p:spPr>
          <a:xfrm>
            <a:off x="3829951" y="3067325"/>
            <a:ext cx="28755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21100" y="2696375"/>
            <a:ext cx="45018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063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263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1823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9873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6">
  <p:cSld name="TITLE + TEXT 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 txBox="1">
            <a:spLocks noGrp="1"/>
          </p:cNvSpPr>
          <p:nvPr>
            <p:ph type="subTitle" idx="1"/>
          </p:nvPr>
        </p:nvSpPr>
        <p:spPr>
          <a:xfrm>
            <a:off x="3242800" y="2605400"/>
            <a:ext cx="3671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ctrTitle"/>
          </p:nvPr>
        </p:nvSpPr>
        <p:spPr>
          <a:xfrm>
            <a:off x="3242800" y="2087600"/>
            <a:ext cx="45609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08929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1">
  <p:cSld name="THREE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6434598" y="3106975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subTitle" idx="2"/>
          </p:nvPr>
        </p:nvSpPr>
        <p:spPr>
          <a:xfrm>
            <a:off x="4342088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3"/>
          </p:nvPr>
        </p:nvSpPr>
        <p:spPr>
          <a:xfrm>
            <a:off x="2249600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4"/>
          </p:nvPr>
        </p:nvSpPr>
        <p:spPr>
          <a:xfrm>
            <a:off x="4342075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5"/>
          </p:nvPr>
        </p:nvSpPr>
        <p:spPr>
          <a:xfrm>
            <a:off x="2249563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6"/>
          </p:nvPr>
        </p:nvSpPr>
        <p:spPr>
          <a:xfrm>
            <a:off x="6434588" y="3368150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ctrTitle"/>
          </p:nvPr>
        </p:nvSpPr>
        <p:spPr>
          <a:xfrm>
            <a:off x="6230150" y="817500"/>
            <a:ext cx="2021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938206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_1_1_1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ctrTitle"/>
          </p:nvPr>
        </p:nvSpPr>
        <p:spPr>
          <a:xfrm>
            <a:off x="3772150" y="1566625"/>
            <a:ext cx="38628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subTitle" idx="1"/>
          </p:nvPr>
        </p:nvSpPr>
        <p:spPr>
          <a:xfrm>
            <a:off x="3771873" y="2081175"/>
            <a:ext cx="3862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ITLE_1_1_1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7"/>
          <p:cNvSpPr txBox="1">
            <a:spLocks noGrp="1"/>
          </p:cNvSpPr>
          <p:nvPr>
            <p:ph type="subTitle" idx="1"/>
          </p:nvPr>
        </p:nvSpPr>
        <p:spPr>
          <a:xfrm>
            <a:off x="5465045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subTitle" idx="2"/>
          </p:nvPr>
        </p:nvSpPr>
        <p:spPr>
          <a:xfrm>
            <a:off x="3069563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3"/>
          </p:nvPr>
        </p:nvSpPr>
        <p:spPr>
          <a:xfrm>
            <a:off x="674038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subTitle" idx="4"/>
          </p:nvPr>
        </p:nvSpPr>
        <p:spPr>
          <a:xfrm>
            <a:off x="3617650" y="2716163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subTitle" idx="5"/>
          </p:nvPr>
        </p:nvSpPr>
        <p:spPr>
          <a:xfrm>
            <a:off x="1222163" y="2716163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subTitle" idx="6"/>
          </p:nvPr>
        </p:nvSpPr>
        <p:spPr>
          <a:xfrm>
            <a:off x="6013138" y="2716175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 userDrawn="1">
  <p:cSld name="TITLE_1_1_1_2_1_1">
    <p:bg>
      <p:bgPr>
        <a:blipFill dpi="0" rotWithShape="1">
          <a:blip r:embed="rId2">
            <a:alphaModFix/>
            <a:lum/>
          </a:blip>
          <a:srcRect/>
          <a:stretch>
            <a:fillRect t="-20000" r="-34000"/>
          </a:stretch>
        </a:blip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_1_1_1_2_1_1_1">
    <p:bg>
      <p:bgPr>
        <a:blipFill dpi="0" rotWithShape="1">
          <a:blip r:embed="rId2">
            <a:lum/>
          </a:blip>
          <a:srcRect/>
          <a:stretch>
            <a:fillRect l="-20000"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0"/>
          <p:cNvSpPr txBox="1">
            <a:spLocks noGrp="1"/>
          </p:cNvSpPr>
          <p:nvPr>
            <p:ph type="subTitle" idx="1"/>
          </p:nvPr>
        </p:nvSpPr>
        <p:spPr>
          <a:xfrm>
            <a:off x="4899825" y="2480450"/>
            <a:ext cx="27594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0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3">
  <p:cSld name="TITLE_1_1_1_2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1"/>
          <p:cNvSpPr txBox="1">
            <a:spLocks noGrp="1"/>
          </p:cNvSpPr>
          <p:nvPr>
            <p:ph type="subTitle" idx="1"/>
          </p:nvPr>
        </p:nvSpPr>
        <p:spPr>
          <a:xfrm>
            <a:off x="2189400" y="3800650"/>
            <a:ext cx="4765200" cy="36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11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24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CUSTOM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image" Target="../media/image10.JP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0.JP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Passion One"/>
              <a:buNone/>
              <a:defRPr sz="28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1pPr>
            <a:lvl2pPr marL="914400" lvl="1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  <p:sldLayoutId id="2147483666" r:id="rId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noFill/>
        <a:effectLst/>
      </p:bgPr>
    </p:bg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1"/>
          <p:cNvSpPr txBox="1">
            <a:spLocks noGrp="1"/>
          </p:cNvSpPr>
          <p:nvPr>
            <p:ph type="title"/>
          </p:nvPr>
        </p:nvSpPr>
        <p:spPr>
          <a:xfrm>
            <a:off x="1068100" y="933450"/>
            <a:ext cx="7047300" cy="48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9pPr>
          </a:lstStyle>
          <a:p>
            <a:endParaRPr/>
          </a:p>
        </p:txBody>
      </p:sp>
      <p:sp>
        <p:nvSpPr>
          <p:cNvPr id="92" name="Google Shape;92;p21"/>
          <p:cNvSpPr txBox="1">
            <a:spLocks noGrp="1"/>
          </p:cNvSpPr>
          <p:nvPr>
            <p:ph type="body" idx="1"/>
          </p:nvPr>
        </p:nvSpPr>
        <p:spPr>
          <a:xfrm>
            <a:off x="1068100" y="1695450"/>
            <a:ext cx="7047300" cy="250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●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○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■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●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○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■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●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○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■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  <p:sp>
        <p:nvSpPr>
          <p:cNvPr id="93" name="Google Shape;93;p21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1pPr>
            <a:lvl2pPr lvl="1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2pPr>
            <a:lvl3pPr lvl="2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3pPr>
            <a:lvl4pPr lvl="3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4pPr>
            <a:lvl5pPr lvl="4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5pPr>
            <a:lvl6pPr lvl="5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6pPr>
            <a:lvl7pPr lvl="6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7pPr>
            <a:lvl8pPr lvl="7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8pPr>
            <a:lvl9pPr lvl="8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82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ED132D-452A-49E5-B8CD-EA0C46A12A5F}" type="datetimeFigureOut">
              <a:rPr lang="vi-VN" smtClean="0"/>
              <a:t>04/03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8559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4/03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923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4.wdp"/><Relationship Id="rId4" Type="http://schemas.openxmlformats.org/officeDocument/2006/relationships/image" Target="../media/image20.png"/><Relationship Id="rId9" Type="http://schemas.microsoft.com/office/2007/relationships/hdphoto" Target="../media/hdphoto5.wdp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8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4.png"/><Relationship Id="rId5" Type="http://schemas.microsoft.com/office/2007/relationships/hdphoto" Target="../media/hdphoto7.wdp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6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3.wav"/><Relationship Id="rId9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6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5" Type="http://schemas.openxmlformats.org/officeDocument/2006/relationships/image" Target="https://hamchoi.vn/storage/uploads/images/9/1-1629559692.png" TargetMode="External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6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20.png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6.emf"/><Relationship Id="rId10" Type="http://schemas.openxmlformats.org/officeDocument/2006/relationships/image" Target="../media/image38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8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24.png"/><Relationship Id="rId5" Type="http://schemas.microsoft.com/office/2007/relationships/hdphoto" Target="../media/hdphoto7.wdp"/><Relationship Id="rId4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6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3.wav"/><Relationship Id="rId9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6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330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320.png"/><Relationship Id="rId2" Type="http://schemas.openxmlformats.org/officeDocument/2006/relationships/audio" Target="../media/audio1.wav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3.xml"/><Relationship Id="rId6" Type="http://schemas.microsoft.com/office/2007/relationships/hdphoto" Target="../media/hdphoto6.wdp"/><Relationship Id="rId11" Type="http://schemas.openxmlformats.org/officeDocument/2006/relationships/image" Target="../media/image310.png"/><Relationship Id="rId5" Type="http://schemas.openxmlformats.org/officeDocument/2006/relationships/image" Target="../media/image22.png"/><Relationship Id="rId15" Type="http://schemas.openxmlformats.org/officeDocument/2006/relationships/image" Target="../media/image27.png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image" Target="../media/image3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5" Type="http://schemas.microsoft.com/office/2007/relationships/hdphoto" Target="../media/hdphoto2.wdp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microsoft.com/office/2007/relationships/hdphoto" Target="../media/hdphoto3.wdp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3"/>
          <p:cNvSpPr txBox="1">
            <a:spLocks noGrp="1"/>
          </p:cNvSpPr>
          <p:nvPr>
            <p:ph type="ctrTitle"/>
          </p:nvPr>
        </p:nvSpPr>
        <p:spPr>
          <a:xfrm>
            <a:off x="3430869" y="427839"/>
            <a:ext cx="5042011" cy="203852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5: </a:t>
            </a: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CỦA MỘT ĐOẠN THẲNG</a:t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sz="3200" b="1" dirty="0">
              <a:solidFill>
                <a:srgbClr val="5B72B7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Passion One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THỰC HÀNH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92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737E5E-564E-F74D-8026-F403FE4E82CE}"/>
              </a:ext>
            </a:extLst>
          </p:cNvPr>
          <p:cNvSpPr txBox="1"/>
          <p:nvPr/>
        </p:nvSpPr>
        <p:spPr>
          <a:xfrm>
            <a:off x="318976" y="255859"/>
            <a:ext cx="5369442" cy="843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B92C46D7-32CD-DF45-9E75-A2265FF219E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61" y="1499191"/>
            <a:ext cx="3424924" cy="253054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1C12D1D-358E-F444-8FE4-4A63A1B24583}"/>
              </a:ext>
            </a:extLst>
          </p:cNvPr>
          <p:cNvSpPr txBox="1"/>
          <p:nvPr/>
        </p:nvSpPr>
        <p:spPr>
          <a:xfrm>
            <a:off x="4233004" y="1576426"/>
            <a:ext cx="4572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CD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x-none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232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VẬN DỤNG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26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737E5E-564E-F74D-8026-F403FE4E82CE}"/>
              </a:ext>
            </a:extLst>
          </p:cNvPr>
          <p:cNvSpPr txBox="1"/>
          <p:nvPr/>
        </p:nvSpPr>
        <p:spPr>
          <a:xfrm>
            <a:off x="318976" y="138896"/>
            <a:ext cx="802758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/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0</a:t>
            </a:r>
            <a:endParaRPr 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oè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  <a:endParaRPr 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1C12D1D-358E-F444-8FE4-4A63A1B24583}"/>
              </a:ext>
            </a:extLst>
          </p:cNvPr>
          <p:cNvSpPr txBox="1"/>
          <p:nvPr/>
        </p:nvSpPr>
        <p:spPr>
          <a:xfrm>
            <a:off x="3051544" y="1576426"/>
            <a:ext cx="575346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x-none" sz="2400" dirty="0">
                <a:solidFill>
                  <a:srgbClr val="003CB3"/>
                </a:solidFill>
              </a:rPr>
              <a:t>              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.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.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 descr="A picture containing timeline&#10;&#10;Description automatically generated">
            <a:extLst>
              <a:ext uri="{FF2B5EF4-FFF2-40B4-BE49-F238E27FC236}">
                <a16:creationId xmlns:a16="http://schemas.microsoft.com/office/drawing/2014/main" xmlns="" id="{99C839EC-23BC-6749-AA55-0211044CFAC7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10" y="2123011"/>
            <a:ext cx="1942569" cy="193899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2A73C8BA-B2B4-3242-8401-16D5C9BF3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627" y="2353783"/>
            <a:ext cx="196830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D458EC1-B49B-6B4D-ADB5-0BBD7A95B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03299"/>
              </p:ext>
            </p:extLst>
          </p:nvPr>
        </p:nvGraphicFramePr>
        <p:xfrm>
          <a:off x="3659134" y="2375720"/>
          <a:ext cx="112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6" imgW="571500" imgH="203200" progId="Equation.DSMT4">
                  <p:embed/>
                </p:oleObj>
              </mc:Choice>
              <mc:Fallback>
                <p:oleObj r:id="rId6" imgW="5715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34" y="2375720"/>
                        <a:ext cx="1122000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10A37BA-0A19-0442-BDA4-A95C22F8F564}"/>
              </a:ext>
            </a:extLst>
          </p:cNvPr>
          <p:cNvPicPr/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63" y="3146087"/>
            <a:ext cx="2360784" cy="18318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975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2485" y="1114425"/>
            <a:ext cx="62295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405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 NGHIỆM CỦNG CỐ</a:t>
            </a:r>
            <a:endParaRPr lang="vi-VN" sz="4050" kern="1200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11" name="Cloud 10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698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4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23013" y="1462009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x-none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4637" y="1465150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x-none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23013" y="2628627"/>
            <a:ext cx="3789751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x-none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631768"/>
            <a:ext cx="3786427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x-none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736302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09362" y="2908839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917537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751280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FF0000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01938089-DC7B-0F43-03A1-433BFFD59E9D}"/>
              </a:ext>
            </a:extLst>
          </p:cNvPr>
          <p:cNvSpPr txBox="1"/>
          <p:nvPr/>
        </p:nvSpPr>
        <p:spPr>
          <a:xfrm>
            <a:off x="865939" y="3938556"/>
            <a:ext cx="3240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highlight>
                  <a:srgbClr val="FFFF00"/>
                </a:highlight>
              </a:rPr>
              <a:t>Đầu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dòng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viết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hoa</a:t>
            </a:r>
            <a:endParaRPr lang="en-US" sz="28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18845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316022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Hình vẽ nào dưới đây biểu diễn đường trung trực của một đoạn thẳng</a:t>
            </a: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665052" y="3628029"/>
            <a:ext cx="1905647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Hình 2</a:t>
            </a: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98120" y="3613796"/>
            <a:ext cx="1905648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Hình 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836986" y="3630427"/>
            <a:ext cx="1900101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Hình 3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5292" y="3685889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7984" y="3670652"/>
            <a:ext cx="603402" cy="52806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922" y="3636323"/>
            <a:ext cx="603557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3908472" y="443062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FF0000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4EF6EC0-2C96-3E42-8232-563D06F7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663" y="14620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pic>
        <p:nvPicPr>
          <p:cNvPr id="5121" name="Picture 1" descr="VietJack">
            <a:extLst>
              <a:ext uri="{FF2B5EF4-FFF2-40B4-BE49-F238E27FC236}">
                <a16:creationId xmlns:a16="http://schemas.microsoft.com/office/drawing/2014/main" xmlns="" id="{39A20654-B1BB-D045-8941-18B8393DC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r:link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93" y="968099"/>
            <a:ext cx="6440850" cy="2327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2FF0F4F7-FE31-9D2B-0FF8-8BA7DF1D64BC}"/>
              </a:ext>
            </a:extLst>
          </p:cNvPr>
          <p:cNvSpPr txBox="1"/>
          <p:nvPr/>
        </p:nvSpPr>
        <p:spPr>
          <a:xfrm>
            <a:off x="648531" y="4470378"/>
            <a:ext cx="6927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highlight>
                  <a:srgbClr val="FFFF00"/>
                </a:highlight>
              </a:rPr>
              <a:t>Bổ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xung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thêm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câu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hỏi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số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mấy</a:t>
            </a:r>
            <a:r>
              <a:rPr lang="en-US" sz="2800" dirty="0">
                <a:highlight>
                  <a:srgbClr val="FFFF00"/>
                </a:highligh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8240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Cho d là đường trung trực của đoạn thẳng AB. Khẳng định nào sau đây là đúng?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1462009"/>
            <a:ext cx="3680099" cy="8285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lang="vi-VN" sz="2400" kern="1200" dirty="0">
                <a:solidFill>
                  <a:prstClr val="black"/>
                </a:solidFill>
              </a:rPr>
              <a:t>. d // AB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0"/>
            <a:ext cx="3680099" cy="8285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vi-VN" sz="2400" kern="1200" dirty="0">
                <a:solidFill>
                  <a:prstClr val="black"/>
                </a:solidFill>
              </a:rPr>
              <a:t>AB là đường trung trực của d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421497"/>
            <a:ext cx="3680099" cy="828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vi-VN" sz="2400" kern="1200" dirty="0">
                <a:solidFill>
                  <a:prstClr val="black"/>
                </a:solidFill>
              </a:rPr>
              <a:t>AB vuông góc với d tại trung điểm của d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424638"/>
            <a:ext cx="3680099" cy="828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vi-VN" sz="2400" kern="1200" dirty="0">
                <a:solidFill>
                  <a:prstClr val="black"/>
                </a:solidFill>
              </a:rPr>
              <a:t>d vuông góc với AB tại trung điểm của AB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654852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614547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600573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908" y="1675195"/>
            <a:ext cx="549444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FF0000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81CF936E-D29D-FA8E-9EED-2692381DF70A}"/>
              </a:ext>
            </a:extLst>
          </p:cNvPr>
          <p:cNvSpPr txBox="1"/>
          <p:nvPr/>
        </p:nvSpPr>
        <p:spPr>
          <a:xfrm>
            <a:off x="624151" y="3798647"/>
            <a:ext cx="6927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highlight>
                  <a:srgbClr val="FFFF00"/>
                </a:highlight>
              </a:rPr>
              <a:t>Bổ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xung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thêm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câu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hỏi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số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mấy</a:t>
            </a:r>
            <a:r>
              <a:rPr lang="en-US" sz="2800" dirty="0">
                <a:highlight>
                  <a:srgbClr val="FFFF00"/>
                </a:highligh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34828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Google Shape;549;p41"/>
          <p:cNvSpPr txBox="1">
            <a:spLocks noGrp="1"/>
          </p:cNvSpPr>
          <p:nvPr>
            <p:ph type="subTitle" idx="1"/>
          </p:nvPr>
        </p:nvSpPr>
        <p:spPr>
          <a:xfrm>
            <a:off x="1255708" y="3052061"/>
            <a:ext cx="7334061" cy="18881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x-non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0" name="Google Shape;550;p41"/>
          <p:cNvSpPr txBox="1">
            <a:spLocks noGrp="1"/>
          </p:cNvSpPr>
          <p:nvPr>
            <p:ph type="ctrTitle"/>
          </p:nvPr>
        </p:nvSpPr>
        <p:spPr>
          <a:xfrm>
            <a:off x="451654" y="250251"/>
            <a:ext cx="3681434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-US" b="1" dirty="0">
                <a:solidFill>
                  <a:srgbClr val="003CB3"/>
                </a:solidFill>
                <a:latin typeface="Palatino Linotype" panose="02040502050505030304" pitchFamily="18" charset="0"/>
              </a:rPr>
              <a:t>GIAO VIỆC VỀ NHÀ</a:t>
            </a:r>
          </a:p>
        </p:txBody>
      </p:sp>
      <p:grpSp>
        <p:nvGrpSpPr>
          <p:cNvPr id="4" name="Google Shape;8370;p56">
            <a:extLst>
              <a:ext uri="{FF2B5EF4-FFF2-40B4-BE49-F238E27FC236}">
                <a16:creationId xmlns:a16="http://schemas.microsoft.com/office/drawing/2014/main" xmlns="" id="{83FF6206-3856-CF4B-8DE4-E186CAE040B3}"/>
              </a:ext>
            </a:extLst>
          </p:cNvPr>
          <p:cNvGrpSpPr/>
          <p:nvPr/>
        </p:nvGrpSpPr>
        <p:grpSpPr>
          <a:xfrm>
            <a:off x="839089" y="1897593"/>
            <a:ext cx="833238" cy="798596"/>
            <a:chOff x="1049375" y="2318350"/>
            <a:chExt cx="298525" cy="295400"/>
          </a:xfrm>
        </p:grpSpPr>
        <p:sp>
          <p:nvSpPr>
            <p:cNvPr id="5" name="Google Shape;8371;p56">
              <a:extLst>
                <a:ext uri="{FF2B5EF4-FFF2-40B4-BE49-F238E27FC236}">
                  <a16:creationId xmlns:a16="http://schemas.microsoft.com/office/drawing/2014/main" xmlns="" id="{E36ED40E-86B1-E046-B81B-C3EEF67C5756}"/>
                </a:ext>
              </a:extLst>
            </p:cNvPr>
            <p:cNvSpPr/>
            <p:nvPr/>
          </p:nvSpPr>
          <p:spPr>
            <a:xfrm>
              <a:off x="1101350" y="2492325"/>
              <a:ext cx="70125" cy="50525"/>
            </a:xfrm>
            <a:custGeom>
              <a:avLst/>
              <a:gdLst/>
              <a:ahLst/>
              <a:cxnLst/>
              <a:rect l="l" t="t" r="r" b="b"/>
              <a:pathLst>
                <a:path w="2805" h="2021" extrusionOk="0">
                  <a:moveTo>
                    <a:pt x="2473" y="0"/>
                  </a:moveTo>
                  <a:cubicBezTo>
                    <a:pt x="2377" y="0"/>
                    <a:pt x="2273" y="32"/>
                    <a:pt x="2206" y="99"/>
                  </a:cubicBezTo>
                  <a:lnTo>
                    <a:pt x="1072" y="1233"/>
                  </a:lnTo>
                  <a:lnTo>
                    <a:pt x="599" y="761"/>
                  </a:lnTo>
                  <a:cubicBezTo>
                    <a:pt x="536" y="713"/>
                    <a:pt x="449" y="690"/>
                    <a:pt x="363" y="690"/>
                  </a:cubicBezTo>
                  <a:cubicBezTo>
                    <a:pt x="276" y="690"/>
                    <a:pt x="189" y="713"/>
                    <a:pt x="126" y="761"/>
                  </a:cubicBezTo>
                  <a:cubicBezTo>
                    <a:pt x="0" y="887"/>
                    <a:pt x="0" y="1139"/>
                    <a:pt x="126" y="1233"/>
                  </a:cubicBezTo>
                  <a:lnTo>
                    <a:pt x="820" y="1958"/>
                  </a:lnTo>
                  <a:cubicBezTo>
                    <a:pt x="914" y="2021"/>
                    <a:pt x="977" y="2021"/>
                    <a:pt x="1072" y="2021"/>
                  </a:cubicBezTo>
                  <a:cubicBezTo>
                    <a:pt x="1135" y="2021"/>
                    <a:pt x="1261" y="1989"/>
                    <a:pt x="1292" y="1926"/>
                  </a:cubicBezTo>
                  <a:lnTo>
                    <a:pt x="2678" y="540"/>
                  </a:lnTo>
                  <a:cubicBezTo>
                    <a:pt x="2804" y="414"/>
                    <a:pt x="2804" y="162"/>
                    <a:pt x="2678" y="68"/>
                  </a:cubicBezTo>
                  <a:cubicBezTo>
                    <a:pt x="2634" y="24"/>
                    <a:pt x="2557" y="0"/>
                    <a:pt x="2473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8372;p56">
              <a:extLst>
                <a:ext uri="{FF2B5EF4-FFF2-40B4-BE49-F238E27FC236}">
                  <a16:creationId xmlns:a16="http://schemas.microsoft.com/office/drawing/2014/main" xmlns="" id="{255AF765-77B2-0D4C-9B27-C34C99AA7E8F}"/>
                </a:ext>
              </a:extLst>
            </p:cNvPr>
            <p:cNvSpPr/>
            <p:nvPr/>
          </p:nvSpPr>
          <p:spPr>
            <a:xfrm>
              <a:off x="1101350" y="2440525"/>
              <a:ext cx="70125" cy="51150"/>
            </a:xfrm>
            <a:custGeom>
              <a:avLst/>
              <a:gdLst/>
              <a:ahLst/>
              <a:cxnLst/>
              <a:rect l="l" t="t" r="r" b="b"/>
              <a:pathLst>
                <a:path w="2805" h="2046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38"/>
                    <a:pt x="449" y="714"/>
                    <a:pt x="363" y="714"/>
                  </a:cubicBezTo>
                  <a:cubicBezTo>
                    <a:pt x="276" y="714"/>
                    <a:pt x="189" y="738"/>
                    <a:pt x="126" y="785"/>
                  </a:cubicBezTo>
                  <a:cubicBezTo>
                    <a:pt x="0" y="911"/>
                    <a:pt x="0" y="1163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4"/>
                    <a:pt x="1292" y="1951"/>
                  </a:cubicBezTo>
                  <a:lnTo>
                    <a:pt x="2678" y="564"/>
                  </a:lnTo>
                  <a:cubicBezTo>
                    <a:pt x="2804" y="438"/>
                    <a:pt x="2804" y="186"/>
                    <a:pt x="2678" y="92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8373;p56">
              <a:extLst>
                <a:ext uri="{FF2B5EF4-FFF2-40B4-BE49-F238E27FC236}">
                  <a16:creationId xmlns:a16="http://schemas.microsoft.com/office/drawing/2014/main" xmlns="" id="{14A88EAD-6990-7641-B095-A5E5FEAD5B2A}"/>
                </a:ext>
              </a:extLst>
            </p:cNvPr>
            <p:cNvSpPr/>
            <p:nvPr/>
          </p:nvSpPr>
          <p:spPr>
            <a:xfrm>
              <a:off x="1101350" y="2388550"/>
              <a:ext cx="70125" cy="51125"/>
            </a:xfrm>
            <a:custGeom>
              <a:avLst/>
              <a:gdLst/>
              <a:ahLst/>
              <a:cxnLst/>
              <a:rect l="l" t="t" r="r" b="b"/>
              <a:pathLst>
                <a:path w="2805" h="2045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22"/>
                    <a:pt x="449" y="690"/>
                    <a:pt x="363" y="690"/>
                  </a:cubicBezTo>
                  <a:cubicBezTo>
                    <a:pt x="276" y="690"/>
                    <a:pt x="189" y="722"/>
                    <a:pt x="126" y="785"/>
                  </a:cubicBezTo>
                  <a:cubicBezTo>
                    <a:pt x="0" y="911"/>
                    <a:pt x="0" y="1131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3"/>
                    <a:pt x="1292" y="1919"/>
                  </a:cubicBezTo>
                  <a:lnTo>
                    <a:pt x="2678" y="532"/>
                  </a:lnTo>
                  <a:cubicBezTo>
                    <a:pt x="2804" y="438"/>
                    <a:pt x="2804" y="186"/>
                    <a:pt x="2678" y="91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8374;p56">
              <a:extLst>
                <a:ext uri="{FF2B5EF4-FFF2-40B4-BE49-F238E27FC236}">
                  <a16:creationId xmlns:a16="http://schemas.microsoft.com/office/drawing/2014/main" xmlns="" id="{0FE741A4-D452-8F47-8921-75BC9D09F864}"/>
                </a:ext>
              </a:extLst>
            </p:cNvPr>
            <p:cNvSpPr/>
            <p:nvPr/>
          </p:nvSpPr>
          <p:spPr>
            <a:xfrm>
              <a:off x="1049375" y="2318350"/>
              <a:ext cx="298525" cy="295400"/>
            </a:xfrm>
            <a:custGeom>
              <a:avLst/>
              <a:gdLst/>
              <a:ahLst/>
              <a:cxnLst/>
              <a:rect l="l" t="t" r="r" b="b"/>
              <a:pathLst>
                <a:path w="11941" h="11816" extrusionOk="0">
                  <a:moveTo>
                    <a:pt x="6963" y="1198"/>
                  </a:moveTo>
                  <a:lnTo>
                    <a:pt x="7876" y="2143"/>
                  </a:lnTo>
                  <a:lnTo>
                    <a:pt x="6963" y="2143"/>
                  </a:lnTo>
                  <a:lnTo>
                    <a:pt x="6963" y="1198"/>
                  </a:lnTo>
                  <a:close/>
                  <a:moveTo>
                    <a:pt x="10286" y="3498"/>
                  </a:moveTo>
                  <a:cubicBezTo>
                    <a:pt x="10373" y="3498"/>
                    <a:pt x="10460" y="3530"/>
                    <a:pt x="10523" y="3593"/>
                  </a:cubicBezTo>
                  <a:lnTo>
                    <a:pt x="10995" y="4065"/>
                  </a:lnTo>
                  <a:cubicBezTo>
                    <a:pt x="11184" y="4223"/>
                    <a:pt x="11184" y="4475"/>
                    <a:pt x="11027" y="4569"/>
                  </a:cubicBezTo>
                  <a:lnTo>
                    <a:pt x="10806" y="4821"/>
                  </a:lnTo>
                  <a:lnTo>
                    <a:pt x="9798" y="3845"/>
                  </a:lnTo>
                  <a:lnTo>
                    <a:pt x="10050" y="3593"/>
                  </a:lnTo>
                  <a:cubicBezTo>
                    <a:pt x="10113" y="3530"/>
                    <a:pt x="10200" y="3498"/>
                    <a:pt x="10286" y="3498"/>
                  </a:cubicBezTo>
                  <a:close/>
                  <a:moveTo>
                    <a:pt x="9294" y="4349"/>
                  </a:moveTo>
                  <a:lnTo>
                    <a:pt x="10271" y="5325"/>
                  </a:lnTo>
                  <a:lnTo>
                    <a:pt x="7845" y="7783"/>
                  </a:lnTo>
                  <a:lnTo>
                    <a:pt x="6868" y="6774"/>
                  </a:lnTo>
                  <a:lnTo>
                    <a:pt x="9294" y="4349"/>
                  </a:lnTo>
                  <a:close/>
                  <a:moveTo>
                    <a:pt x="6585" y="7499"/>
                  </a:moveTo>
                  <a:lnTo>
                    <a:pt x="7183" y="8098"/>
                  </a:lnTo>
                  <a:lnTo>
                    <a:pt x="6427" y="8255"/>
                  </a:lnTo>
                  <a:lnTo>
                    <a:pt x="6585" y="7499"/>
                  </a:lnTo>
                  <a:close/>
                  <a:moveTo>
                    <a:pt x="6994" y="10398"/>
                  </a:moveTo>
                  <a:lnTo>
                    <a:pt x="6994" y="10776"/>
                  </a:lnTo>
                  <a:cubicBezTo>
                    <a:pt x="6994" y="10870"/>
                    <a:pt x="7057" y="10996"/>
                    <a:pt x="7089" y="11122"/>
                  </a:cubicBezTo>
                  <a:lnTo>
                    <a:pt x="1071" y="11122"/>
                  </a:lnTo>
                  <a:cubicBezTo>
                    <a:pt x="882" y="11122"/>
                    <a:pt x="693" y="10965"/>
                    <a:pt x="693" y="10776"/>
                  </a:cubicBezTo>
                  <a:lnTo>
                    <a:pt x="693" y="10398"/>
                  </a:lnTo>
                  <a:close/>
                  <a:moveTo>
                    <a:pt x="6270" y="663"/>
                  </a:moveTo>
                  <a:lnTo>
                    <a:pt x="6270" y="2458"/>
                  </a:lnTo>
                  <a:cubicBezTo>
                    <a:pt x="6270" y="2647"/>
                    <a:pt x="6427" y="2805"/>
                    <a:pt x="6616" y="2805"/>
                  </a:cubicBezTo>
                  <a:lnTo>
                    <a:pt x="8349" y="2805"/>
                  </a:lnTo>
                  <a:lnTo>
                    <a:pt x="8349" y="4286"/>
                  </a:lnTo>
                  <a:lnTo>
                    <a:pt x="6112" y="6554"/>
                  </a:lnTo>
                  <a:cubicBezTo>
                    <a:pt x="6081" y="6585"/>
                    <a:pt x="6018" y="6680"/>
                    <a:pt x="6018" y="6711"/>
                  </a:cubicBezTo>
                  <a:lnTo>
                    <a:pt x="5608" y="8633"/>
                  </a:lnTo>
                  <a:cubicBezTo>
                    <a:pt x="5545" y="8759"/>
                    <a:pt x="5608" y="8885"/>
                    <a:pt x="5671" y="8948"/>
                  </a:cubicBezTo>
                  <a:cubicBezTo>
                    <a:pt x="5742" y="9019"/>
                    <a:pt x="5813" y="9055"/>
                    <a:pt x="5897" y="9055"/>
                  </a:cubicBezTo>
                  <a:cubicBezTo>
                    <a:pt x="5925" y="9055"/>
                    <a:pt x="5955" y="9051"/>
                    <a:pt x="5986" y="9043"/>
                  </a:cubicBezTo>
                  <a:lnTo>
                    <a:pt x="7908" y="8602"/>
                  </a:lnTo>
                  <a:cubicBezTo>
                    <a:pt x="8002" y="8602"/>
                    <a:pt x="8034" y="8570"/>
                    <a:pt x="8065" y="8507"/>
                  </a:cubicBezTo>
                  <a:lnTo>
                    <a:pt x="8349" y="8255"/>
                  </a:lnTo>
                  <a:lnTo>
                    <a:pt x="8349" y="10807"/>
                  </a:lnTo>
                  <a:lnTo>
                    <a:pt x="8380" y="10807"/>
                  </a:lnTo>
                  <a:cubicBezTo>
                    <a:pt x="8380" y="10996"/>
                    <a:pt x="8223" y="11154"/>
                    <a:pt x="8034" y="11154"/>
                  </a:cubicBezTo>
                  <a:cubicBezTo>
                    <a:pt x="7845" y="11154"/>
                    <a:pt x="7687" y="10996"/>
                    <a:pt x="7687" y="10807"/>
                  </a:cubicBezTo>
                  <a:lnTo>
                    <a:pt x="7687" y="10083"/>
                  </a:lnTo>
                  <a:cubicBezTo>
                    <a:pt x="7687" y="9893"/>
                    <a:pt x="7530" y="9736"/>
                    <a:pt x="7309" y="9736"/>
                  </a:cubicBezTo>
                  <a:lnTo>
                    <a:pt x="1386" y="9736"/>
                  </a:lnTo>
                  <a:lnTo>
                    <a:pt x="1386" y="663"/>
                  </a:lnTo>
                  <a:close/>
                  <a:moveTo>
                    <a:pt x="1071" y="1"/>
                  </a:moveTo>
                  <a:cubicBezTo>
                    <a:pt x="882" y="1"/>
                    <a:pt x="693" y="158"/>
                    <a:pt x="693" y="379"/>
                  </a:cubicBezTo>
                  <a:lnTo>
                    <a:pt x="693" y="9736"/>
                  </a:lnTo>
                  <a:lnTo>
                    <a:pt x="347" y="9736"/>
                  </a:lnTo>
                  <a:cubicBezTo>
                    <a:pt x="158" y="9736"/>
                    <a:pt x="0" y="9893"/>
                    <a:pt x="0" y="10083"/>
                  </a:cubicBezTo>
                  <a:lnTo>
                    <a:pt x="0" y="10807"/>
                  </a:lnTo>
                  <a:cubicBezTo>
                    <a:pt x="0" y="11406"/>
                    <a:pt x="473" y="11815"/>
                    <a:pt x="1008" y="11815"/>
                  </a:cubicBezTo>
                  <a:lnTo>
                    <a:pt x="8002" y="11815"/>
                  </a:lnTo>
                  <a:cubicBezTo>
                    <a:pt x="8569" y="11815"/>
                    <a:pt x="9011" y="11343"/>
                    <a:pt x="9011" y="10807"/>
                  </a:cubicBezTo>
                  <a:lnTo>
                    <a:pt x="9011" y="7562"/>
                  </a:lnTo>
                  <a:lnTo>
                    <a:pt x="11499" y="5105"/>
                  </a:lnTo>
                  <a:cubicBezTo>
                    <a:pt x="11940" y="4664"/>
                    <a:pt x="11940" y="4034"/>
                    <a:pt x="11531" y="3593"/>
                  </a:cubicBezTo>
                  <a:lnTo>
                    <a:pt x="11058" y="3120"/>
                  </a:lnTo>
                  <a:cubicBezTo>
                    <a:pt x="10869" y="2931"/>
                    <a:pt x="10609" y="2836"/>
                    <a:pt x="10346" y="2836"/>
                  </a:cubicBezTo>
                  <a:cubicBezTo>
                    <a:pt x="10082" y="2836"/>
                    <a:pt x="9814" y="2931"/>
                    <a:pt x="9609" y="3120"/>
                  </a:cubicBezTo>
                  <a:lnTo>
                    <a:pt x="9105" y="3624"/>
                  </a:lnTo>
                  <a:lnTo>
                    <a:pt x="9105" y="2490"/>
                  </a:lnTo>
                  <a:cubicBezTo>
                    <a:pt x="9105" y="2427"/>
                    <a:pt x="9074" y="2332"/>
                    <a:pt x="8979" y="2269"/>
                  </a:cubicBezTo>
                  <a:lnTo>
                    <a:pt x="6900" y="127"/>
                  </a:lnTo>
                  <a:cubicBezTo>
                    <a:pt x="6805" y="64"/>
                    <a:pt x="6742" y="1"/>
                    <a:pt x="6648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" name="Google Shape;6169;p50">
            <a:extLst>
              <a:ext uri="{FF2B5EF4-FFF2-40B4-BE49-F238E27FC236}">
                <a16:creationId xmlns:a16="http://schemas.microsoft.com/office/drawing/2014/main" xmlns="" id="{8D70F126-8F1B-3A42-958F-F96FD257CCA0}"/>
              </a:ext>
            </a:extLst>
          </p:cNvPr>
          <p:cNvGrpSpPr/>
          <p:nvPr/>
        </p:nvGrpSpPr>
        <p:grpSpPr>
          <a:xfrm>
            <a:off x="2271803" y="1200406"/>
            <a:ext cx="833238" cy="590153"/>
            <a:chOff x="-41526450" y="3653375"/>
            <a:chExt cx="315875" cy="247350"/>
          </a:xfrm>
        </p:grpSpPr>
        <p:sp>
          <p:nvSpPr>
            <p:cNvPr id="10" name="Google Shape;6170;p50">
              <a:extLst>
                <a:ext uri="{FF2B5EF4-FFF2-40B4-BE49-F238E27FC236}">
                  <a16:creationId xmlns:a16="http://schemas.microsoft.com/office/drawing/2014/main" xmlns="" id="{EE4DB896-ADF9-3045-BF9B-DCD3AE69BC31}"/>
                </a:ext>
              </a:extLst>
            </p:cNvPr>
            <p:cNvSpPr/>
            <p:nvPr/>
          </p:nvSpPr>
          <p:spPr>
            <a:xfrm>
              <a:off x="-41526450" y="3860525"/>
              <a:ext cx="315875" cy="40200"/>
            </a:xfrm>
            <a:custGeom>
              <a:avLst/>
              <a:gdLst/>
              <a:ahLst/>
              <a:cxnLst/>
              <a:rect l="l" t="t" r="r" b="b"/>
              <a:pathLst>
                <a:path w="12635" h="1608" extrusionOk="0">
                  <a:moveTo>
                    <a:pt x="379" y="0"/>
                  </a:moveTo>
                  <a:cubicBezTo>
                    <a:pt x="159" y="0"/>
                    <a:pt x="1" y="189"/>
                    <a:pt x="1" y="378"/>
                  </a:cubicBezTo>
                  <a:cubicBezTo>
                    <a:pt x="1" y="1040"/>
                    <a:pt x="537" y="1607"/>
                    <a:pt x="1198" y="1607"/>
                  </a:cubicBezTo>
                  <a:lnTo>
                    <a:pt x="11406" y="1607"/>
                  </a:lnTo>
                  <a:cubicBezTo>
                    <a:pt x="12067" y="1607"/>
                    <a:pt x="12634" y="1072"/>
                    <a:pt x="12634" y="378"/>
                  </a:cubicBezTo>
                  <a:cubicBezTo>
                    <a:pt x="12603" y="158"/>
                    <a:pt x="12445" y="0"/>
                    <a:pt x="12193" y="0"/>
                  </a:cubicBezTo>
                  <a:lnTo>
                    <a:pt x="10965" y="0"/>
                  </a:lnTo>
                  <a:lnTo>
                    <a:pt x="10965" y="378"/>
                  </a:lnTo>
                  <a:cubicBezTo>
                    <a:pt x="10965" y="630"/>
                    <a:pt x="10776" y="819"/>
                    <a:pt x="10555" y="819"/>
                  </a:cubicBezTo>
                  <a:cubicBezTo>
                    <a:pt x="10303" y="819"/>
                    <a:pt x="10146" y="630"/>
                    <a:pt x="10146" y="378"/>
                  </a:cubicBezTo>
                  <a:lnTo>
                    <a:pt x="10146" y="0"/>
                  </a:lnTo>
                  <a:lnTo>
                    <a:pt x="9326" y="0"/>
                  </a:lnTo>
                  <a:lnTo>
                    <a:pt x="9326" y="378"/>
                  </a:lnTo>
                  <a:cubicBezTo>
                    <a:pt x="9326" y="630"/>
                    <a:pt x="9137" y="819"/>
                    <a:pt x="8917" y="819"/>
                  </a:cubicBezTo>
                  <a:cubicBezTo>
                    <a:pt x="8696" y="819"/>
                    <a:pt x="8507" y="630"/>
                    <a:pt x="8507" y="378"/>
                  </a:cubicBezTo>
                  <a:lnTo>
                    <a:pt x="850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171;p50">
              <a:extLst>
                <a:ext uri="{FF2B5EF4-FFF2-40B4-BE49-F238E27FC236}">
                  <a16:creationId xmlns:a16="http://schemas.microsoft.com/office/drawing/2014/main" xmlns="" id="{0E4AEF8B-DFBC-7242-9F41-B868CD69D0A2}"/>
                </a:ext>
              </a:extLst>
            </p:cNvPr>
            <p:cNvSpPr/>
            <p:nvPr/>
          </p:nvSpPr>
          <p:spPr>
            <a:xfrm>
              <a:off x="-41506750" y="3653375"/>
              <a:ext cx="275700" cy="186700"/>
            </a:xfrm>
            <a:custGeom>
              <a:avLst/>
              <a:gdLst/>
              <a:ahLst/>
              <a:cxnLst/>
              <a:rect l="l" t="t" r="r" b="b"/>
              <a:pathLst>
                <a:path w="11028" h="7468" extrusionOk="0">
                  <a:moveTo>
                    <a:pt x="3794" y="1673"/>
                  </a:moveTo>
                  <a:cubicBezTo>
                    <a:pt x="3841" y="1673"/>
                    <a:pt x="3890" y="1682"/>
                    <a:pt x="3939" y="1702"/>
                  </a:cubicBezTo>
                  <a:lnTo>
                    <a:pt x="6428" y="2521"/>
                  </a:lnTo>
                  <a:cubicBezTo>
                    <a:pt x="6680" y="2616"/>
                    <a:pt x="6806" y="2994"/>
                    <a:pt x="6585" y="3214"/>
                  </a:cubicBezTo>
                  <a:lnTo>
                    <a:pt x="6018" y="3750"/>
                  </a:lnTo>
                  <a:lnTo>
                    <a:pt x="7404" y="5136"/>
                  </a:lnTo>
                  <a:cubicBezTo>
                    <a:pt x="7593" y="5262"/>
                    <a:pt x="7593" y="5514"/>
                    <a:pt x="7436" y="5671"/>
                  </a:cubicBezTo>
                  <a:cubicBezTo>
                    <a:pt x="7357" y="5750"/>
                    <a:pt x="7247" y="5790"/>
                    <a:pt x="7136" y="5790"/>
                  </a:cubicBezTo>
                  <a:cubicBezTo>
                    <a:pt x="7026" y="5790"/>
                    <a:pt x="6916" y="5750"/>
                    <a:pt x="6837" y="5671"/>
                  </a:cubicBezTo>
                  <a:lnTo>
                    <a:pt x="5451" y="4317"/>
                  </a:lnTo>
                  <a:lnTo>
                    <a:pt x="4915" y="4852"/>
                  </a:lnTo>
                  <a:cubicBezTo>
                    <a:pt x="4821" y="4947"/>
                    <a:pt x="4714" y="4988"/>
                    <a:pt x="4613" y="4988"/>
                  </a:cubicBezTo>
                  <a:cubicBezTo>
                    <a:pt x="4444" y="4988"/>
                    <a:pt x="4293" y="4872"/>
                    <a:pt x="4254" y="4695"/>
                  </a:cubicBezTo>
                  <a:lnTo>
                    <a:pt x="3435" y="2206"/>
                  </a:lnTo>
                  <a:cubicBezTo>
                    <a:pt x="3328" y="1940"/>
                    <a:pt x="3537" y="1673"/>
                    <a:pt x="3794" y="1673"/>
                  </a:cubicBezTo>
                  <a:close/>
                  <a:moveTo>
                    <a:pt x="1198" y="1"/>
                  </a:moveTo>
                  <a:cubicBezTo>
                    <a:pt x="536" y="1"/>
                    <a:pt x="1" y="568"/>
                    <a:pt x="1" y="1229"/>
                  </a:cubicBezTo>
                  <a:lnTo>
                    <a:pt x="1" y="7467"/>
                  </a:lnTo>
                  <a:lnTo>
                    <a:pt x="11027" y="7467"/>
                  </a:lnTo>
                  <a:lnTo>
                    <a:pt x="11027" y="1229"/>
                  </a:lnTo>
                  <a:cubicBezTo>
                    <a:pt x="11027" y="568"/>
                    <a:pt x="10460" y="1"/>
                    <a:pt x="9767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7420B7F-088F-F44F-A445-9EBC22AD6ED1}"/>
              </a:ext>
            </a:extLst>
          </p:cNvPr>
          <p:cNvSpPr txBox="1"/>
          <p:nvPr/>
        </p:nvSpPr>
        <p:spPr>
          <a:xfrm>
            <a:off x="1649666" y="954992"/>
            <a:ext cx="68265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4800" b="1" dirty="0">
                <a:solidFill>
                  <a:srgbClr val="FDEAD9"/>
                </a:solidFill>
                <a:latin typeface="Palatino Linotype" panose="02040502050505030304" pitchFamily="18" charset="0"/>
              </a:rPr>
              <a:t>CẢM ƠN CÁC EM ĐÃ CHÚ Ý LẮNG NGHE !!!</a:t>
            </a:r>
          </a:p>
        </p:txBody>
      </p:sp>
      <p:sp>
        <p:nvSpPr>
          <p:cNvPr id="77" name="Google Shape;5965;p50">
            <a:extLst>
              <a:ext uri="{FF2B5EF4-FFF2-40B4-BE49-F238E27FC236}">
                <a16:creationId xmlns:a16="http://schemas.microsoft.com/office/drawing/2014/main" xmlns="" id="{70A22508-72B7-FF4B-AF12-A6BFFE0A9798}"/>
              </a:ext>
            </a:extLst>
          </p:cNvPr>
          <p:cNvSpPr/>
          <p:nvPr/>
        </p:nvSpPr>
        <p:spPr>
          <a:xfrm>
            <a:off x="235422" y="168557"/>
            <a:ext cx="344701" cy="345568"/>
          </a:xfrm>
          <a:custGeom>
            <a:avLst/>
            <a:gdLst/>
            <a:ahLst/>
            <a:cxnLst/>
            <a:rect l="l" t="t" r="r" b="b"/>
            <a:pathLst>
              <a:path w="12729" h="12761" extrusionOk="0">
                <a:moveTo>
                  <a:pt x="10595" y="882"/>
                </a:moveTo>
                <a:cubicBezTo>
                  <a:pt x="11081" y="882"/>
                  <a:pt x="11558" y="1164"/>
                  <a:pt x="11752" y="1647"/>
                </a:cubicBezTo>
                <a:cubicBezTo>
                  <a:pt x="11941" y="2120"/>
                  <a:pt x="11846" y="2624"/>
                  <a:pt x="11500" y="3033"/>
                </a:cubicBezTo>
                <a:lnTo>
                  <a:pt x="11374" y="3128"/>
                </a:lnTo>
                <a:lnTo>
                  <a:pt x="9609" y="1363"/>
                </a:lnTo>
                <a:lnTo>
                  <a:pt x="9735" y="1237"/>
                </a:lnTo>
                <a:cubicBezTo>
                  <a:pt x="9979" y="994"/>
                  <a:pt x="10288" y="882"/>
                  <a:pt x="10595" y="882"/>
                </a:cubicBezTo>
                <a:close/>
                <a:moveTo>
                  <a:pt x="9011" y="1899"/>
                </a:moveTo>
                <a:lnTo>
                  <a:pt x="10807" y="3695"/>
                </a:lnTo>
                <a:lnTo>
                  <a:pt x="7656" y="6845"/>
                </a:lnTo>
                <a:lnTo>
                  <a:pt x="5860" y="5049"/>
                </a:lnTo>
                <a:lnTo>
                  <a:pt x="9011" y="1899"/>
                </a:lnTo>
                <a:close/>
                <a:moveTo>
                  <a:pt x="5293" y="5648"/>
                </a:moveTo>
                <a:lnTo>
                  <a:pt x="7057" y="7444"/>
                </a:lnTo>
                <a:lnTo>
                  <a:pt x="4065" y="10437"/>
                </a:lnTo>
                <a:lnTo>
                  <a:pt x="2300" y="8641"/>
                </a:lnTo>
                <a:lnTo>
                  <a:pt x="5293" y="5648"/>
                </a:lnTo>
                <a:close/>
                <a:moveTo>
                  <a:pt x="2017" y="9523"/>
                </a:moveTo>
                <a:lnTo>
                  <a:pt x="3245" y="10752"/>
                </a:lnTo>
                <a:lnTo>
                  <a:pt x="1733" y="11004"/>
                </a:lnTo>
                <a:lnTo>
                  <a:pt x="2017" y="9523"/>
                </a:lnTo>
                <a:close/>
                <a:moveTo>
                  <a:pt x="7762" y="1"/>
                </a:moveTo>
                <a:cubicBezTo>
                  <a:pt x="7443" y="1"/>
                  <a:pt x="7120" y="119"/>
                  <a:pt x="6868" y="355"/>
                </a:cubicBezTo>
                <a:lnTo>
                  <a:pt x="4569" y="2624"/>
                </a:lnTo>
                <a:cubicBezTo>
                  <a:pt x="4411" y="2781"/>
                  <a:pt x="4411" y="3065"/>
                  <a:pt x="4569" y="3222"/>
                </a:cubicBezTo>
                <a:cubicBezTo>
                  <a:pt x="4647" y="3301"/>
                  <a:pt x="4758" y="3340"/>
                  <a:pt x="4868" y="3340"/>
                </a:cubicBezTo>
                <a:cubicBezTo>
                  <a:pt x="4978" y="3340"/>
                  <a:pt x="5088" y="3301"/>
                  <a:pt x="5167" y="3222"/>
                </a:cubicBezTo>
                <a:lnTo>
                  <a:pt x="7436" y="922"/>
                </a:lnTo>
                <a:cubicBezTo>
                  <a:pt x="7514" y="844"/>
                  <a:pt x="7625" y="804"/>
                  <a:pt x="7735" y="804"/>
                </a:cubicBezTo>
                <a:cubicBezTo>
                  <a:pt x="7845" y="804"/>
                  <a:pt x="7955" y="844"/>
                  <a:pt x="8034" y="922"/>
                </a:cubicBezTo>
                <a:lnTo>
                  <a:pt x="8475" y="1363"/>
                </a:lnTo>
                <a:lnTo>
                  <a:pt x="5041" y="4797"/>
                </a:lnTo>
                <a:lnTo>
                  <a:pt x="1450" y="8389"/>
                </a:lnTo>
                <a:cubicBezTo>
                  <a:pt x="1418" y="8420"/>
                  <a:pt x="1387" y="8483"/>
                  <a:pt x="1355" y="8578"/>
                </a:cubicBezTo>
                <a:cubicBezTo>
                  <a:pt x="1355" y="8610"/>
                  <a:pt x="1387" y="8420"/>
                  <a:pt x="883" y="11319"/>
                </a:cubicBezTo>
                <a:lnTo>
                  <a:pt x="158" y="12044"/>
                </a:lnTo>
                <a:cubicBezTo>
                  <a:pt x="0" y="12201"/>
                  <a:pt x="0" y="12485"/>
                  <a:pt x="158" y="12642"/>
                </a:cubicBezTo>
                <a:cubicBezTo>
                  <a:pt x="237" y="12721"/>
                  <a:pt x="347" y="12760"/>
                  <a:pt x="457" y="12760"/>
                </a:cubicBezTo>
                <a:cubicBezTo>
                  <a:pt x="567" y="12760"/>
                  <a:pt x="678" y="12721"/>
                  <a:pt x="756" y="12642"/>
                </a:cubicBezTo>
                <a:lnTo>
                  <a:pt x="1450" y="11918"/>
                </a:lnTo>
                <a:cubicBezTo>
                  <a:pt x="1513" y="11918"/>
                  <a:pt x="4191" y="11445"/>
                  <a:pt x="4191" y="11445"/>
                </a:cubicBezTo>
                <a:cubicBezTo>
                  <a:pt x="4254" y="11445"/>
                  <a:pt x="4317" y="11413"/>
                  <a:pt x="4380" y="11382"/>
                </a:cubicBezTo>
                <a:lnTo>
                  <a:pt x="12130" y="3600"/>
                </a:lnTo>
                <a:cubicBezTo>
                  <a:pt x="12539" y="3222"/>
                  <a:pt x="12728" y="2718"/>
                  <a:pt x="12728" y="2151"/>
                </a:cubicBezTo>
                <a:cubicBezTo>
                  <a:pt x="12697" y="985"/>
                  <a:pt x="11783" y="72"/>
                  <a:pt x="10649" y="72"/>
                </a:cubicBezTo>
                <a:cubicBezTo>
                  <a:pt x="10082" y="72"/>
                  <a:pt x="9578" y="261"/>
                  <a:pt x="9168" y="670"/>
                </a:cubicBezTo>
                <a:lnTo>
                  <a:pt x="9074" y="765"/>
                </a:lnTo>
                <a:lnTo>
                  <a:pt x="8633" y="355"/>
                </a:lnTo>
                <a:cubicBezTo>
                  <a:pt x="8396" y="119"/>
                  <a:pt x="8081" y="1"/>
                  <a:pt x="7762" y="1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78" name="Google Shape;6098;p50">
            <a:extLst>
              <a:ext uri="{FF2B5EF4-FFF2-40B4-BE49-F238E27FC236}">
                <a16:creationId xmlns:a16="http://schemas.microsoft.com/office/drawing/2014/main" xmlns="" id="{E60F53C4-7CF2-2648-A2A3-E28F738B6D3D}"/>
              </a:ext>
            </a:extLst>
          </p:cNvPr>
          <p:cNvGrpSpPr/>
          <p:nvPr/>
        </p:nvGrpSpPr>
        <p:grpSpPr>
          <a:xfrm>
            <a:off x="1386300" y="4157736"/>
            <a:ext cx="640311" cy="814090"/>
            <a:chOff x="-37370925" y="3551975"/>
            <a:chExt cx="248900" cy="316450"/>
          </a:xfrm>
        </p:grpSpPr>
        <p:sp>
          <p:nvSpPr>
            <p:cNvPr id="79" name="Google Shape;6099;p50">
              <a:extLst>
                <a:ext uri="{FF2B5EF4-FFF2-40B4-BE49-F238E27FC236}">
                  <a16:creationId xmlns:a16="http://schemas.microsoft.com/office/drawing/2014/main" xmlns="" id="{A8DF5FBF-2A0A-784F-9FE6-A2894C65C534}"/>
                </a:ext>
              </a:extLst>
            </p:cNvPr>
            <p:cNvSpPr/>
            <p:nvPr/>
          </p:nvSpPr>
          <p:spPr>
            <a:xfrm>
              <a:off x="-37268550" y="3643925"/>
              <a:ext cx="83525" cy="82525"/>
            </a:xfrm>
            <a:custGeom>
              <a:avLst/>
              <a:gdLst/>
              <a:ahLst/>
              <a:cxnLst/>
              <a:rect l="l" t="t" r="r" b="b"/>
              <a:pathLst>
                <a:path w="3341" h="3301" extrusionOk="0">
                  <a:moveTo>
                    <a:pt x="2238" y="1"/>
                  </a:moveTo>
                  <a:lnTo>
                    <a:pt x="1" y="2237"/>
                  </a:lnTo>
                  <a:lnTo>
                    <a:pt x="946" y="3183"/>
                  </a:lnTo>
                  <a:cubicBezTo>
                    <a:pt x="1040" y="3261"/>
                    <a:pt x="1151" y="3301"/>
                    <a:pt x="1257" y="3301"/>
                  </a:cubicBezTo>
                  <a:cubicBezTo>
                    <a:pt x="1363" y="3301"/>
                    <a:pt x="1466" y="3261"/>
                    <a:pt x="1545" y="3183"/>
                  </a:cubicBezTo>
                  <a:lnTo>
                    <a:pt x="3183" y="1544"/>
                  </a:lnTo>
                  <a:cubicBezTo>
                    <a:pt x="3340" y="1387"/>
                    <a:pt x="3340" y="1103"/>
                    <a:pt x="3183" y="946"/>
                  </a:cubicBezTo>
                  <a:lnTo>
                    <a:pt x="2238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100;p50">
              <a:extLst>
                <a:ext uri="{FF2B5EF4-FFF2-40B4-BE49-F238E27FC236}">
                  <a16:creationId xmlns:a16="http://schemas.microsoft.com/office/drawing/2014/main" xmlns="" id="{96FB7061-0FC5-AA40-9FE5-46E5E28ED246}"/>
                </a:ext>
              </a:extLst>
            </p:cNvPr>
            <p:cNvSpPr/>
            <p:nvPr/>
          </p:nvSpPr>
          <p:spPr>
            <a:xfrm>
              <a:off x="-37370925" y="3551975"/>
              <a:ext cx="248900" cy="316450"/>
            </a:xfrm>
            <a:custGeom>
              <a:avLst/>
              <a:gdLst/>
              <a:ahLst/>
              <a:cxnLst/>
              <a:rect l="l" t="t" r="r" b="b"/>
              <a:pathLst>
                <a:path w="9956" h="12658" extrusionOk="0">
                  <a:moveTo>
                    <a:pt x="4537" y="8625"/>
                  </a:moveTo>
                  <a:cubicBezTo>
                    <a:pt x="4757" y="8625"/>
                    <a:pt x="4946" y="8845"/>
                    <a:pt x="4946" y="9066"/>
                  </a:cubicBezTo>
                  <a:cubicBezTo>
                    <a:pt x="4915" y="9255"/>
                    <a:pt x="4757" y="9475"/>
                    <a:pt x="4537" y="9475"/>
                  </a:cubicBezTo>
                  <a:cubicBezTo>
                    <a:pt x="4285" y="9475"/>
                    <a:pt x="4096" y="9255"/>
                    <a:pt x="4096" y="9066"/>
                  </a:cubicBezTo>
                  <a:cubicBezTo>
                    <a:pt x="4096" y="8845"/>
                    <a:pt x="4285" y="8625"/>
                    <a:pt x="4537" y="8625"/>
                  </a:cubicBezTo>
                  <a:close/>
                  <a:moveTo>
                    <a:pt x="2615" y="0"/>
                  </a:moveTo>
                  <a:cubicBezTo>
                    <a:pt x="2513" y="0"/>
                    <a:pt x="2410" y="40"/>
                    <a:pt x="2332" y="119"/>
                  </a:cubicBezTo>
                  <a:lnTo>
                    <a:pt x="662" y="1788"/>
                  </a:lnTo>
                  <a:cubicBezTo>
                    <a:pt x="504" y="1946"/>
                    <a:pt x="504" y="2229"/>
                    <a:pt x="662" y="2355"/>
                  </a:cubicBezTo>
                  <a:lnTo>
                    <a:pt x="1764" y="3458"/>
                  </a:lnTo>
                  <a:cubicBezTo>
                    <a:pt x="1166" y="4183"/>
                    <a:pt x="819" y="5096"/>
                    <a:pt x="819" y="6073"/>
                  </a:cubicBezTo>
                  <a:cubicBezTo>
                    <a:pt x="819" y="7774"/>
                    <a:pt x="1859" y="9223"/>
                    <a:pt x="3308" y="9853"/>
                  </a:cubicBezTo>
                  <a:lnTo>
                    <a:pt x="3308" y="10200"/>
                  </a:lnTo>
                  <a:lnTo>
                    <a:pt x="1229" y="10200"/>
                  </a:lnTo>
                  <a:cubicBezTo>
                    <a:pt x="536" y="10200"/>
                    <a:pt x="0" y="10767"/>
                    <a:pt x="0" y="11429"/>
                  </a:cubicBezTo>
                  <a:lnTo>
                    <a:pt x="0" y="12248"/>
                  </a:lnTo>
                  <a:cubicBezTo>
                    <a:pt x="0" y="12500"/>
                    <a:pt x="189" y="12657"/>
                    <a:pt x="441" y="12657"/>
                  </a:cubicBezTo>
                  <a:lnTo>
                    <a:pt x="8696" y="12657"/>
                  </a:lnTo>
                  <a:cubicBezTo>
                    <a:pt x="8948" y="12657"/>
                    <a:pt x="9137" y="12468"/>
                    <a:pt x="9137" y="12248"/>
                  </a:cubicBezTo>
                  <a:lnTo>
                    <a:pt x="9137" y="11429"/>
                  </a:lnTo>
                  <a:cubicBezTo>
                    <a:pt x="9137" y="10767"/>
                    <a:pt x="8570" y="10200"/>
                    <a:pt x="7876" y="10200"/>
                  </a:cubicBezTo>
                  <a:lnTo>
                    <a:pt x="5797" y="10200"/>
                  </a:lnTo>
                  <a:lnTo>
                    <a:pt x="5797" y="10137"/>
                  </a:lnTo>
                  <a:cubicBezTo>
                    <a:pt x="7120" y="9853"/>
                    <a:pt x="8223" y="8940"/>
                    <a:pt x="8790" y="7743"/>
                  </a:cubicBezTo>
                  <a:lnTo>
                    <a:pt x="9515" y="7743"/>
                  </a:lnTo>
                  <a:cubicBezTo>
                    <a:pt x="9767" y="7743"/>
                    <a:pt x="9956" y="7522"/>
                    <a:pt x="9956" y="7333"/>
                  </a:cubicBezTo>
                  <a:cubicBezTo>
                    <a:pt x="9893" y="7176"/>
                    <a:pt x="9735" y="6987"/>
                    <a:pt x="9483" y="6987"/>
                  </a:cubicBezTo>
                  <a:lnTo>
                    <a:pt x="6994" y="6987"/>
                  </a:lnTo>
                  <a:cubicBezTo>
                    <a:pt x="6774" y="6987"/>
                    <a:pt x="6585" y="7176"/>
                    <a:pt x="6585" y="7365"/>
                  </a:cubicBezTo>
                  <a:cubicBezTo>
                    <a:pt x="6585" y="7617"/>
                    <a:pt x="6774" y="7774"/>
                    <a:pt x="6994" y="7774"/>
                  </a:cubicBezTo>
                  <a:lnTo>
                    <a:pt x="7845" y="7774"/>
                  </a:lnTo>
                  <a:cubicBezTo>
                    <a:pt x="7404" y="8530"/>
                    <a:pt x="6648" y="9097"/>
                    <a:pt x="5734" y="9318"/>
                  </a:cubicBezTo>
                  <a:lnTo>
                    <a:pt x="5734" y="8971"/>
                  </a:lnTo>
                  <a:cubicBezTo>
                    <a:pt x="5734" y="8310"/>
                    <a:pt x="5198" y="7774"/>
                    <a:pt x="4537" y="7743"/>
                  </a:cubicBezTo>
                  <a:cubicBezTo>
                    <a:pt x="3844" y="7743"/>
                    <a:pt x="3308" y="8278"/>
                    <a:pt x="3308" y="8940"/>
                  </a:cubicBezTo>
                  <a:cubicBezTo>
                    <a:pt x="2332" y="8373"/>
                    <a:pt x="1638" y="7302"/>
                    <a:pt x="1638" y="6073"/>
                  </a:cubicBezTo>
                  <a:cubicBezTo>
                    <a:pt x="1638" y="5285"/>
                    <a:pt x="1922" y="4624"/>
                    <a:pt x="2363" y="4057"/>
                  </a:cubicBezTo>
                  <a:lnTo>
                    <a:pt x="3529" y="5254"/>
                  </a:lnTo>
                  <a:lnTo>
                    <a:pt x="5797" y="3017"/>
                  </a:lnTo>
                  <a:lnTo>
                    <a:pt x="2899" y="119"/>
                  </a:lnTo>
                  <a:cubicBezTo>
                    <a:pt x="2820" y="40"/>
                    <a:pt x="2717" y="0"/>
                    <a:pt x="261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81" name="Google Shape;6142;p50">
            <a:extLst>
              <a:ext uri="{FF2B5EF4-FFF2-40B4-BE49-F238E27FC236}">
                <a16:creationId xmlns:a16="http://schemas.microsoft.com/office/drawing/2014/main" xmlns="" id="{7A21D3B6-78E0-C34D-8DD5-90C76EFB4E4E}"/>
              </a:ext>
            </a:extLst>
          </p:cNvPr>
          <p:cNvSpPr/>
          <p:nvPr/>
        </p:nvSpPr>
        <p:spPr>
          <a:xfrm>
            <a:off x="235422" y="2259133"/>
            <a:ext cx="1011014" cy="1004183"/>
          </a:xfrm>
          <a:custGeom>
            <a:avLst/>
            <a:gdLst/>
            <a:ahLst/>
            <a:cxnLst/>
            <a:rect l="l" t="t" r="r" b="b"/>
            <a:pathLst>
              <a:path w="12729" h="12643" extrusionOk="0">
                <a:moveTo>
                  <a:pt x="6365" y="2395"/>
                </a:moveTo>
                <a:cubicBezTo>
                  <a:pt x="7026" y="2395"/>
                  <a:pt x="7562" y="2962"/>
                  <a:pt x="7562" y="3655"/>
                </a:cubicBezTo>
                <a:cubicBezTo>
                  <a:pt x="7562" y="4348"/>
                  <a:pt x="7026" y="4884"/>
                  <a:pt x="6365" y="4884"/>
                </a:cubicBezTo>
                <a:cubicBezTo>
                  <a:pt x="5672" y="4884"/>
                  <a:pt x="5136" y="4348"/>
                  <a:pt x="5136" y="3655"/>
                </a:cubicBezTo>
                <a:cubicBezTo>
                  <a:pt x="5073" y="2962"/>
                  <a:pt x="5672" y="2395"/>
                  <a:pt x="6365" y="2395"/>
                </a:cubicBezTo>
                <a:close/>
                <a:moveTo>
                  <a:pt x="6806" y="5640"/>
                </a:moveTo>
                <a:lnTo>
                  <a:pt x="8349" y="8192"/>
                </a:lnTo>
                <a:lnTo>
                  <a:pt x="7530" y="8192"/>
                </a:lnTo>
                <a:cubicBezTo>
                  <a:pt x="7373" y="7719"/>
                  <a:pt x="6900" y="7373"/>
                  <a:pt x="6333" y="7373"/>
                </a:cubicBezTo>
                <a:cubicBezTo>
                  <a:pt x="5798" y="7373"/>
                  <a:pt x="5357" y="7719"/>
                  <a:pt x="5167" y="8192"/>
                </a:cubicBezTo>
                <a:lnTo>
                  <a:pt x="4285" y="8192"/>
                </a:lnTo>
                <a:lnTo>
                  <a:pt x="5829" y="5640"/>
                </a:lnTo>
                <a:cubicBezTo>
                  <a:pt x="5987" y="5671"/>
                  <a:pt x="6144" y="5734"/>
                  <a:pt x="6365" y="5734"/>
                </a:cubicBezTo>
                <a:cubicBezTo>
                  <a:pt x="6491" y="5734"/>
                  <a:pt x="6680" y="5671"/>
                  <a:pt x="6806" y="5640"/>
                </a:cubicBezTo>
                <a:close/>
                <a:moveTo>
                  <a:pt x="6365" y="8192"/>
                </a:moveTo>
                <a:cubicBezTo>
                  <a:pt x="6585" y="8192"/>
                  <a:pt x="6743" y="8412"/>
                  <a:pt x="6743" y="8633"/>
                </a:cubicBezTo>
                <a:cubicBezTo>
                  <a:pt x="6743" y="8822"/>
                  <a:pt x="6585" y="9042"/>
                  <a:pt x="6365" y="9042"/>
                </a:cubicBezTo>
                <a:cubicBezTo>
                  <a:pt x="6113" y="9042"/>
                  <a:pt x="5955" y="8822"/>
                  <a:pt x="5955" y="8633"/>
                </a:cubicBezTo>
                <a:cubicBezTo>
                  <a:pt x="5955" y="8412"/>
                  <a:pt x="6144" y="8255"/>
                  <a:pt x="6365" y="8192"/>
                </a:cubicBezTo>
                <a:close/>
                <a:moveTo>
                  <a:pt x="6428" y="0"/>
                </a:moveTo>
                <a:cubicBezTo>
                  <a:pt x="5766" y="0"/>
                  <a:pt x="5199" y="568"/>
                  <a:pt x="5199" y="1229"/>
                </a:cubicBezTo>
                <a:lnTo>
                  <a:pt x="5199" y="2080"/>
                </a:lnTo>
                <a:cubicBezTo>
                  <a:pt x="4695" y="2489"/>
                  <a:pt x="4380" y="3025"/>
                  <a:pt x="4380" y="3718"/>
                </a:cubicBezTo>
                <a:cubicBezTo>
                  <a:pt x="4380" y="4065"/>
                  <a:pt x="4443" y="4380"/>
                  <a:pt x="4600" y="4695"/>
                </a:cubicBezTo>
                <a:lnTo>
                  <a:pt x="2458" y="8286"/>
                </a:lnTo>
                <a:lnTo>
                  <a:pt x="505" y="8286"/>
                </a:lnTo>
                <a:cubicBezTo>
                  <a:pt x="284" y="8286"/>
                  <a:pt x="95" y="8475"/>
                  <a:pt x="95" y="8664"/>
                </a:cubicBezTo>
                <a:cubicBezTo>
                  <a:pt x="1" y="8822"/>
                  <a:pt x="190" y="9042"/>
                  <a:pt x="410" y="9042"/>
                </a:cubicBezTo>
                <a:lnTo>
                  <a:pt x="1859" y="9042"/>
                </a:lnTo>
                <a:cubicBezTo>
                  <a:pt x="1261" y="9987"/>
                  <a:pt x="631" y="10775"/>
                  <a:pt x="631" y="11437"/>
                </a:cubicBezTo>
                <a:cubicBezTo>
                  <a:pt x="631" y="12108"/>
                  <a:pt x="1021" y="12642"/>
                  <a:pt x="1366" y="12642"/>
                </a:cubicBezTo>
                <a:cubicBezTo>
                  <a:pt x="1491" y="12642"/>
                  <a:pt x="1610" y="12572"/>
                  <a:pt x="1702" y="12413"/>
                </a:cubicBezTo>
                <a:lnTo>
                  <a:pt x="3781" y="9074"/>
                </a:lnTo>
                <a:lnTo>
                  <a:pt x="5167" y="9074"/>
                </a:lnTo>
                <a:cubicBezTo>
                  <a:pt x="5325" y="9546"/>
                  <a:pt x="5798" y="9893"/>
                  <a:pt x="6333" y="9893"/>
                </a:cubicBezTo>
                <a:cubicBezTo>
                  <a:pt x="6900" y="9893"/>
                  <a:pt x="7341" y="9546"/>
                  <a:pt x="7530" y="9074"/>
                </a:cubicBezTo>
                <a:lnTo>
                  <a:pt x="8854" y="9074"/>
                </a:lnTo>
                <a:lnTo>
                  <a:pt x="10964" y="12413"/>
                </a:lnTo>
                <a:cubicBezTo>
                  <a:pt x="11056" y="12572"/>
                  <a:pt x="11173" y="12642"/>
                  <a:pt x="11295" y="12642"/>
                </a:cubicBezTo>
                <a:cubicBezTo>
                  <a:pt x="11630" y="12642"/>
                  <a:pt x="12004" y="12108"/>
                  <a:pt x="12004" y="11437"/>
                </a:cubicBezTo>
                <a:cubicBezTo>
                  <a:pt x="12004" y="10775"/>
                  <a:pt x="11374" y="9987"/>
                  <a:pt x="10807" y="9042"/>
                </a:cubicBezTo>
                <a:lnTo>
                  <a:pt x="12288" y="9042"/>
                </a:lnTo>
                <a:cubicBezTo>
                  <a:pt x="12540" y="9042"/>
                  <a:pt x="12729" y="8822"/>
                  <a:pt x="12729" y="8633"/>
                </a:cubicBezTo>
                <a:cubicBezTo>
                  <a:pt x="12729" y="8412"/>
                  <a:pt x="12540" y="8255"/>
                  <a:pt x="12288" y="8255"/>
                </a:cubicBezTo>
                <a:lnTo>
                  <a:pt x="10334" y="8255"/>
                </a:lnTo>
                <a:lnTo>
                  <a:pt x="8192" y="4695"/>
                </a:lnTo>
                <a:cubicBezTo>
                  <a:pt x="8349" y="4380"/>
                  <a:pt x="8475" y="4065"/>
                  <a:pt x="8475" y="3718"/>
                </a:cubicBezTo>
                <a:cubicBezTo>
                  <a:pt x="8475" y="3056"/>
                  <a:pt x="8160" y="2458"/>
                  <a:pt x="7656" y="2080"/>
                </a:cubicBezTo>
                <a:lnTo>
                  <a:pt x="7656" y="1229"/>
                </a:lnTo>
                <a:cubicBezTo>
                  <a:pt x="7656" y="568"/>
                  <a:pt x="7089" y="0"/>
                  <a:pt x="6428" y="0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5;p24">
            <a:extLst>
              <a:ext uri="{FF2B5EF4-FFF2-40B4-BE49-F238E27FC236}">
                <a16:creationId xmlns:a16="http://schemas.microsoft.com/office/drawing/2014/main" xmlns="" id="{DF65EAEE-6985-1340-B22F-BC338771EB43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24315" y="81626"/>
            <a:ext cx="9101690" cy="321637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nl-NL" sz="2800" b="1" dirty="0">
                <a:latin typeface="Palatino Linotype" panose="02040502050505030304" pitchFamily="18" charset="0"/>
              </a:rPr>
              <a:t>       QUA BÀI HỌC NÀY CÁC EM SẼ</a:t>
            </a:r>
            <a:br>
              <a:rPr lang="nl-NL" sz="2800" b="1" dirty="0">
                <a:latin typeface="Palatino Linotype" panose="02040502050505030304" pitchFamily="18" charset="0"/>
              </a:rPr>
            </a:b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Vẽ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ằ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dụ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ụ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họ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ập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ính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hấ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ơ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ả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br>
              <a:rPr lang="nl-NL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						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endParaRPr lang="x-none" sz="2800" dirty="0">
              <a:latin typeface="Palatino Linotype" panose="02040502050505030304" pitchFamily="18" charset="0"/>
            </a:endParaRPr>
          </a:p>
        </p:txBody>
      </p:sp>
      <p:sp>
        <p:nvSpPr>
          <p:cNvPr id="3" name="Google Shape;4403;p47">
            <a:extLst>
              <a:ext uri="{FF2B5EF4-FFF2-40B4-BE49-F238E27FC236}">
                <a16:creationId xmlns:a16="http://schemas.microsoft.com/office/drawing/2014/main" xmlns="" id="{9EE73777-E24E-C24E-8520-61B9ACD82461}"/>
              </a:ext>
            </a:extLst>
          </p:cNvPr>
          <p:cNvSpPr/>
          <p:nvPr/>
        </p:nvSpPr>
        <p:spPr>
          <a:xfrm>
            <a:off x="6439598" y="4186105"/>
            <a:ext cx="816880" cy="798003"/>
          </a:xfrm>
          <a:custGeom>
            <a:avLst/>
            <a:gdLst/>
            <a:ahLst/>
            <a:cxnLst/>
            <a:rect l="l" t="t" r="r" b="b"/>
            <a:pathLst>
              <a:path w="12877" h="12724" extrusionOk="0">
                <a:moveTo>
                  <a:pt x="10492" y="1603"/>
                </a:moveTo>
                <a:lnTo>
                  <a:pt x="10429" y="1855"/>
                </a:lnTo>
                <a:cubicBezTo>
                  <a:pt x="10429" y="1981"/>
                  <a:pt x="10492" y="2138"/>
                  <a:pt x="10555" y="2201"/>
                </a:cubicBezTo>
                <a:cubicBezTo>
                  <a:pt x="10649" y="2296"/>
                  <a:pt x="10807" y="2327"/>
                  <a:pt x="10901" y="2327"/>
                </a:cubicBezTo>
                <a:lnTo>
                  <a:pt x="11153" y="2296"/>
                </a:lnTo>
                <a:lnTo>
                  <a:pt x="10492" y="2957"/>
                </a:lnTo>
                <a:lnTo>
                  <a:pt x="9736" y="3083"/>
                </a:lnTo>
                <a:lnTo>
                  <a:pt x="9799" y="2296"/>
                </a:lnTo>
                <a:lnTo>
                  <a:pt x="10492" y="1603"/>
                </a:lnTo>
                <a:close/>
                <a:moveTo>
                  <a:pt x="6270" y="6108"/>
                </a:moveTo>
                <a:cubicBezTo>
                  <a:pt x="6396" y="6108"/>
                  <a:pt x="6459" y="6139"/>
                  <a:pt x="6554" y="6234"/>
                </a:cubicBezTo>
                <a:cubicBezTo>
                  <a:pt x="6617" y="6265"/>
                  <a:pt x="6648" y="6391"/>
                  <a:pt x="6648" y="6486"/>
                </a:cubicBezTo>
                <a:cubicBezTo>
                  <a:pt x="6648" y="6738"/>
                  <a:pt x="6459" y="6927"/>
                  <a:pt x="6270" y="6927"/>
                </a:cubicBezTo>
                <a:cubicBezTo>
                  <a:pt x="6081" y="6927"/>
                  <a:pt x="5861" y="6738"/>
                  <a:pt x="5861" y="6486"/>
                </a:cubicBezTo>
                <a:cubicBezTo>
                  <a:pt x="5861" y="6265"/>
                  <a:pt x="6081" y="6108"/>
                  <a:pt x="6270" y="6108"/>
                </a:cubicBezTo>
                <a:close/>
                <a:moveTo>
                  <a:pt x="6176" y="4375"/>
                </a:moveTo>
                <a:cubicBezTo>
                  <a:pt x="6617" y="4375"/>
                  <a:pt x="7026" y="4501"/>
                  <a:pt x="7341" y="4722"/>
                </a:cubicBezTo>
                <a:lnTo>
                  <a:pt x="6743" y="5320"/>
                </a:lnTo>
                <a:cubicBezTo>
                  <a:pt x="6617" y="5289"/>
                  <a:pt x="6428" y="5226"/>
                  <a:pt x="6239" y="5226"/>
                </a:cubicBezTo>
                <a:cubicBezTo>
                  <a:pt x="5546" y="5226"/>
                  <a:pt x="5010" y="5793"/>
                  <a:pt x="5010" y="6454"/>
                </a:cubicBezTo>
                <a:cubicBezTo>
                  <a:pt x="5010" y="7116"/>
                  <a:pt x="5546" y="7715"/>
                  <a:pt x="6239" y="7715"/>
                </a:cubicBezTo>
                <a:cubicBezTo>
                  <a:pt x="6900" y="7715"/>
                  <a:pt x="7467" y="7147"/>
                  <a:pt x="7467" y="6454"/>
                </a:cubicBezTo>
                <a:cubicBezTo>
                  <a:pt x="7467" y="6265"/>
                  <a:pt x="7404" y="6108"/>
                  <a:pt x="7341" y="5887"/>
                </a:cubicBezTo>
                <a:lnTo>
                  <a:pt x="7908" y="5320"/>
                </a:lnTo>
                <a:cubicBezTo>
                  <a:pt x="8160" y="5635"/>
                  <a:pt x="8286" y="6013"/>
                  <a:pt x="8286" y="6454"/>
                </a:cubicBezTo>
                <a:cubicBezTo>
                  <a:pt x="8286" y="7588"/>
                  <a:pt x="7341" y="8534"/>
                  <a:pt x="6176" y="8534"/>
                </a:cubicBezTo>
                <a:cubicBezTo>
                  <a:pt x="5041" y="8534"/>
                  <a:pt x="4096" y="7588"/>
                  <a:pt x="4096" y="6454"/>
                </a:cubicBezTo>
                <a:cubicBezTo>
                  <a:pt x="4096" y="5320"/>
                  <a:pt x="5041" y="4375"/>
                  <a:pt x="6176" y="4375"/>
                </a:cubicBezTo>
                <a:close/>
                <a:moveTo>
                  <a:pt x="6239" y="2800"/>
                </a:moveTo>
                <a:cubicBezTo>
                  <a:pt x="7089" y="2800"/>
                  <a:pt x="7908" y="3115"/>
                  <a:pt x="8539" y="3619"/>
                </a:cubicBezTo>
                <a:lnTo>
                  <a:pt x="7971" y="4217"/>
                </a:lnTo>
                <a:cubicBezTo>
                  <a:pt x="7499" y="3839"/>
                  <a:pt x="6869" y="3619"/>
                  <a:pt x="6239" y="3619"/>
                </a:cubicBezTo>
                <a:cubicBezTo>
                  <a:pt x="4600" y="3619"/>
                  <a:pt x="3309" y="4911"/>
                  <a:pt x="3309" y="6486"/>
                </a:cubicBezTo>
                <a:cubicBezTo>
                  <a:pt x="3309" y="8124"/>
                  <a:pt x="4632" y="9416"/>
                  <a:pt x="6239" y="9416"/>
                </a:cubicBezTo>
                <a:cubicBezTo>
                  <a:pt x="7845" y="9416"/>
                  <a:pt x="9137" y="8124"/>
                  <a:pt x="9137" y="6486"/>
                </a:cubicBezTo>
                <a:cubicBezTo>
                  <a:pt x="9137" y="5856"/>
                  <a:pt x="8948" y="5226"/>
                  <a:pt x="8539" y="4753"/>
                </a:cubicBezTo>
                <a:lnTo>
                  <a:pt x="9137" y="4154"/>
                </a:lnTo>
                <a:cubicBezTo>
                  <a:pt x="9641" y="4816"/>
                  <a:pt x="9956" y="5604"/>
                  <a:pt x="9956" y="6486"/>
                </a:cubicBezTo>
                <a:cubicBezTo>
                  <a:pt x="9956" y="8534"/>
                  <a:pt x="8318" y="10235"/>
                  <a:pt x="6239" y="10235"/>
                </a:cubicBezTo>
                <a:cubicBezTo>
                  <a:pt x="4191" y="10235"/>
                  <a:pt x="2490" y="8597"/>
                  <a:pt x="2490" y="6486"/>
                </a:cubicBezTo>
                <a:cubicBezTo>
                  <a:pt x="2490" y="4438"/>
                  <a:pt x="4128" y="2800"/>
                  <a:pt x="6239" y="2800"/>
                </a:cubicBezTo>
                <a:close/>
                <a:moveTo>
                  <a:pt x="6270" y="1130"/>
                </a:moveTo>
                <a:cubicBezTo>
                  <a:pt x="7247" y="1130"/>
                  <a:pt x="8223" y="1414"/>
                  <a:pt x="9074" y="1918"/>
                </a:cubicBezTo>
                <a:cubicBezTo>
                  <a:pt x="9074" y="1949"/>
                  <a:pt x="9011" y="2012"/>
                  <a:pt x="9011" y="2044"/>
                </a:cubicBezTo>
                <a:lnTo>
                  <a:pt x="8917" y="2831"/>
                </a:lnTo>
                <a:cubicBezTo>
                  <a:pt x="8160" y="2296"/>
                  <a:pt x="7247" y="1981"/>
                  <a:pt x="6270" y="1981"/>
                </a:cubicBezTo>
                <a:cubicBezTo>
                  <a:pt x="3750" y="1981"/>
                  <a:pt x="1733" y="4028"/>
                  <a:pt x="1733" y="6486"/>
                </a:cubicBezTo>
                <a:cubicBezTo>
                  <a:pt x="1733" y="9006"/>
                  <a:pt x="3781" y="11054"/>
                  <a:pt x="6270" y="11054"/>
                </a:cubicBezTo>
                <a:cubicBezTo>
                  <a:pt x="8759" y="11054"/>
                  <a:pt x="10807" y="9006"/>
                  <a:pt x="10807" y="6486"/>
                </a:cubicBezTo>
                <a:cubicBezTo>
                  <a:pt x="10807" y="5509"/>
                  <a:pt x="10492" y="4596"/>
                  <a:pt x="9925" y="3871"/>
                </a:cubicBezTo>
                <a:lnTo>
                  <a:pt x="10712" y="3745"/>
                </a:lnTo>
                <a:cubicBezTo>
                  <a:pt x="10744" y="3745"/>
                  <a:pt x="10807" y="3745"/>
                  <a:pt x="10838" y="3713"/>
                </a:cubicBezTo>
                <a:cubicBezTo>
                  <a:pt x="11342" y="4533"/>
                  <a:pt x="11626" y="5478"/>
                  <a:pt x="11626" y="6486"/>
                </a:cubicBezTo>
                <a:cubicBezTo>
                  <a:pt x="11626" y="9447"/>
                  <a:pt x="9232" y="11873"/>
                  <a:pt x="6270" y="11873"/>
                </a:cubicBezTo>
                <a:cubicBezTo>
                  <a:pt x="3309" y="11873"/>
                  <a:pt x="914" y="9479"/>
                  <a:pt x="914" y="6486"/>
                </a:cubicBezTo>
                <a:cubicBezTo>
                  <a:pt x="914" y="3524"/>
                  <a:pt x="3309" y="1130"/>
                  <a:pt x="6270" y="1130"/>
                </a:cubicBezTo>
                <a:close/>
                <a:moveTo>
                  <a:pt x="11030" y="0"/>
                </a:moveTo>
                <a:cubicBezTo>
                  <a:pt x="10930" y="0"/>
                  <a:pt x="10829" y="37"/>
                  <a:pt x="10744" y="122"/>
                </a:cubicBezTo>
                <a:lnTo>
                  <a:pt x="9610" y="1256"/>
                </a:lnTo>
                <a:cubicBezTo>
                  <a:pt x="8602" y="594"/>
                  <a:pt x="7467" y="279"/>
                  <a:pt x="6239" y="279"/>
                </a:cubicBezTo>
                <a:cubicBezTo>
                  <a:pt x="2805" y="279"/>
                  <a:pt x="1" y="3020"/>
                  <a:pt x="1" y="6486"/>
                </a:cubicBezTo>
                <a:cubicBezTo>
                  <a:pt x="1" y="9920"/>
                  <a:pt x="2773" y="12724"/>
                  <a:pt x="6239" y="12724"/>
                </a:cubicBezTo>
                <a:cubicBezTo>
                  <a:pt x="9641" y="12724"/>
                  <a:pt x="12445" y="9951"/>
                  <a:pt x="12445" y="6486"/>
                </a:cubicBezTo>
                <a:cubicBezTo>
                  <a:pt x="12445" y="5289"/>
                  <a:pt x="12099" y="4123"/>
                  <a:pt x="11468" y="3115"/>
                </a:cubicBezTo>
                <a:lnTo>
                  <a:pt x="12603" y="1981"/>
                </a:lnTo>
                <a:cubicBezTo>
                  <a:pt x="12877" y="1706"/>
                  <a:pt x="12650" y="1255"/>
                  <a:pt x="12292" y="1255"/>
                </a:cubicBezTo>
                <a:cubicBezTo>
                  <a:pt x="12280" y="1255"/>
                  <a:pt x="12268" y="1255"/>
                  <a:pt x="12256" y="1256"/>
                </a:cubicBezTo>
                <a:lnTo>
                  <a:pt x="11342" y="1382"/>
                </a:lnTo>
                <a:lnTo>
                  <a:pt x="11468" y="468"/>
                </a:lnTo>
                <a:cubicBezTo>
                  <a:pt x="11491" y="203"/>
                  <a:pt x="11265" y="0"/>
                  <a:pt x="11030" y="0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3"/>
          <p:cNvSpPr txBox="1">
            <a:spLocks noGrp="1"/>
          </p:cNvSpPr>
          <p:nvPr>
            <p:ph type="ctrTitle"/>
          </p:nvPr>
        </p:nvSpPr>
        <p:spPr>
          <a:xfrm>
            <a:off x="3430869" y="427838"/>
            <a:ext cx="5042011" cy="214391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5: </a:t>
            </a: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CỦA MỘT ĐOẠN THẲNG</a:t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  <a:endParaRPr sz="3200" b="1" dirty="0">
              <a:solidFill>
                <a:srgbClr val="5B72B7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Passion One"/>
            </a:endParaRPr>
          </a:p>
        </p:txBody>
      </p:sp>
    </p:spTree>
    <p:extLst>
      <p:ext uri="{BB962C8B-B14F-4D97-AF65-F5344CB8AC3E}">
        <p14:creationId xmlns:p14="http://schemas.microsoft.com/office/powerpoint/2010/main" val="3491076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5;p24">
            <a:extLst>
              <a:ext uri="{FF2B5EF4-FFF2-40B4-BE49-F238E27FC236}">
                <a16:creationId xmlns:a16="http://schemas.microsoft.com/office/drawing/2014/main" xmlns="" id="{DF65EAEE-6985-1340-B22F-BC338771EB43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34589" y="276837"/>
            <a:ext cx="9101690" cy="265092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nl-NL" sz="2800" b="1" dirty="0">
                <a:latin typeface="Palatino Linotype" panose="02040502050505030304" pitchFamily="18" charset="0"/>
              </a:rPr>
              <a:t>       QUA BÀI HỌC NÀY CÁC EM SẼ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Vẽ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ằ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dụ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ụ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họ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ập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r>
              <a:rPr lang="x-none" sz="2800" dirty="0">
                <a:latin typeface="Palatino Linotype" panose="02040502050505030304" pitchFamily="18" charset="0"/>
              </a:rPr>
              <a:t/>
            </a:r>
            <a:br>
              <a:rPr lang="x-none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ính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hấ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ơ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ả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br>
              <a:rPr lang="nl-NL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						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endParaRPr lang="x-none" sz="28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0067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nl-NL" sz="3200" b="1" dirty="0">
                <a:latin typeface="Palatino Linotype" panose="02040502050505030304" pitchFamily="18" charset="0"/>
              </a:rPr>
              <a:t>A. HOẠT ĐỘNG  KHỞI ĐỘNG</a:t>
            </a:r>
            <a:r>
              <a:rPr lang="x-none" sz="3200" dirty="0">
                <a:latin typeface="Palatino Linotype" panose="02040502050505030304" pitchFamily="18" charset="0"/>
              </a:rPr>
              <a:t> 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004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1574186" y="1728298"/>
            <a:ext cx="7091349" cy="168690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B. HOẠT ĐỘNG </a:t>
            </a:r>
          </a:p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HÌNH THÀNH KIẾN THỨC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7854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D5B6407E-0037-B04B-BE64-539DF5DC644B}"/>
              </a:ext>
            </a:extLst>
          </p:cNvPr>
          <p:cNvSpPr txBox="1"/>
          <p:nvPr/>
        </p:nvSpPr>
        <p:spPr>
          <a:xfrm>
            <a:off x="197140" y="60031"/>
            <a:ext cx="70341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endParaRPr 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C121F64B-39D3-D34E-A92E-5153C6F38BC7}"/>
              </a:ext>
            </a:extLst>
          </p:cNvPr>
          <p:cNvSpPr txBox="1"/>
          <p:nvPr/>
        </p:nvSpPr>
        <p:spPr>
          <a:xfrm>
            <a:off x="369116" y="521696"/>
            <a:ext cx="8439325" cy="1230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đoạn thẳng AB có O là trung điểm và d là đường trung trực. Lấy điểm M tuỳ ý thuộc d. Chứng minh rằng hai tam giác MOA và MOB bằng nhau, từ đó suy ra MA=MB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B1CD4FC-A087-0D47-8B31-2655CBB4B89D}"/>
              </a:ext>
            </a:extLst>
          </p:cNvPr>
          <p:cNvPicPr/>
          <p:nvPr/>
        </p:nvPicPr>
        <p:blipFill>
          <a:blip r:embed="rId4"/>
          <a:srcRect/>
          <a:stretch/>
        </p:blipFill>
        <p:spPr bwMode="auto">
          <a:xfrm>
            <a:off x="812660" y="2210227"/>
            <a:ext cx="2304523" cy="21658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66586A3E-2A24-E440-BC28-3979C188E184}"/>
                  </a:ext>
                </a:extLst>
              </p:cNvPr>
              <p:cNvSpPr txBox="1"/>
              <p:nvPr/>
            </p:nvSpPr>
            <p:spPr>
              <a:xfrm>
                <a:off x="3918824" y="1860704"/>
                <a:ext cx="5200009" cy="2689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u="sng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△MOA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△MOB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endParaRPr lang="en-US" sz="2400" dirty="0">
                  <a:solidFill>
                    <a:srgbClr val="003CB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  <m:t>𝑀𝑂𝐴</m:t>
                          </m:r>
                        </m:e>
                      </m:acc>
                      <m:r>
                        <a:rPr lang="en-US" sz="2400" i="1" smtClean="0">
                          <a:solidFill>
                            <a:srgbClr val="003CB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  <m:t>𝑀𝑂𝐵</m:t>
                          </m:r>
                        </m:e>
                      </m:acc>
                      <m:r>
                        <a:rPr lang="en-US" sz="2400" smtClean="0">
                          <a:solidFill>
                            <a:srgbClr val="003CB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rgbClr val="003CB3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3CB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A = OB (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t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O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ng</a:t>
                </a:r>
                <a:endParaRPr lang="en-US" sz="2400" dirty="0">
                  <a:solidFill>
                    <a:srgbClr val="003CB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△MOA = △MOB (c-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.c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MA = MB (Hai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586A3E-2A24-E440-BC28-3979C188E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24" y="1860704"/>
                <a:ext cx="5200009" cy="2689967"/>
              </a:xfrm>
              <a:prstGeom prst="rect">
                <a:avLst/>
              </a:prstGeom>
              <a:blipFill>
                <a:blip r:embed="rId5"/>
                <a:stretch>
                  <a:fillRect l="-1946" t="-1878" r="-243" b="-422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5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28"/>
          <p:cNvSpPr txBox="1">
            <a:spLocks noGrp="1"/>
          </p:cNvSpPr>
          <p:nvPr>
            <p:ph type="ctrTitle"/>
          </p:nvPr>
        </p:nvSpPr>
        <p:spPr>
          <a:xfrm>
            <a:off x="430975" y="302006"/>
            <a:ext cx="8282100" cy="95634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vi-VN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ĐL1: Điểm nằm trên trung trực của một đoạn thẳng thì cách đều hai đầu mút của đoạn thẳng đó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D333D2E-BB96-C94B-8B68-5F6ADC8F269F}"/>
              </a:ext>
            </a:extLst>
          </p:cNvPr>
          <p:cNvSpPr/>
          <p:nvPr/>
        </p:nvSpPr>
        <p:spPr>
          <a:xfrm>
            <a:off x="436228" y="352338"/>
            <a:ext cx="8254766" cy="9060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solidFill>
                <a:srgbClr val="FFFFFF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0913226-1437-D249-A951-37178C64371E}"/>
              </a:ext>
            </a:extLst>
          </p:cNvPr>
          <p:cNvSpPr/>
          <p:nvPr/>
        </p:nvSpPr>
        <p:spPr>
          <a:xfrm>
            <a:off x="430925" y="1468072"/>
            <a:ext cx="8254766" cy="9060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solidFill>
                <a:srgbClr val="FFFF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7C4FA6A-35BD-5F4B-8008-E3BA5C0258C9}"/>
              </a:ext>
            </a:extLst>
          </p:cNvPr>
          <p:cNvSpPr txBox="1"/>
          <p:nvPr/>
        </p:nvSpPr>
        <p:spPr>
          <a:xfrm>
            <a:off x="430925" y="1468071"/>
            <a:ext cx="82547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ĐL2: Điểm cách đều hai đầu mút của một đoạn thẳng thì nằm trên đường trung trực của đoạn thẳng đó</a:t>
            </a:r>
            <a:endParaRPr lang="x-none" sz="2400" dirty="0"/>
          </a:p>
        </p:txBody>
      </p:sp>
    </p:spTree>
    <p:extLst>
      <p:ext uri="{BB962C8B-B14F-4D97-AF65-F5344CB8AC3E}">
        <p14:creationId xmlns:p14="http://schemas.microsoft.com/office/powerpoint/2010/main" val="667252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" grpId="0" animBg="1"/>
      <p:bldP spid="5" grpId="0" animBg="1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1"/>
          <p:cNvSpPr txBox="1">
            <a:spLocks noGrp="1"/>
          </p:cNvSpPr>
          <p:nvPr>
            <p:ph type="ctrTitle"/>
          </p:nvPr>
        </p:nvSpPr>
        <p:spPr>
          <a:xfrm>
            <a:off x="2926" y="0"/>
            <a:ext cx="2623316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THỰC HÀNH 2</a:t>
            </a:r>
            <a:endParaRPr b="1" dirty="0">
              <a:solidFill>
                <a:schemeClr val="accent4">
                  <a:lumMod val="20000"/>
                  <a:lumOff val="80000"/>
                </a:schemeClr>
              </a:solidFill>
              <a:latin typeface="Palatino Linotype" panose="0204050205050503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C018BE4-DF32-A14A-BA99-8438D5CBC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492" y="11483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C975A4F-6A75-D847-89ED-BD0EFB2A281E}"/>
              </a:ext>
            </a:extLst>
          </p:cNvPr>
          <p:cNvSpPr txBox="1"/>
          <p:nvPr/>
        </p:nvSpPr>
        <p:spPr>
          <a:xfrm>
            <a:off x="255181" y="3412150"/>
            <a:ext cx="4742121" cy="1618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ong hình 8, cho biết d là đường trung trực của đoạn thẳng AB, điểm M thuộc đường thẳng d, MA = x + 2 và MB = 7. Tính x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F720942C-273C-F24D-A046-CFA6A3596408}"/>
              </a:ext>
            </a:extLst>
          </p:cNvPr>
          <p:cNvSpPr txBox="1"/>
          <p:nvPr/>
        </p:nvSpPr>
        <p:spPr>
          <a:xfrm>
            <a:off x="5126840" y="769797"/>
            <a:ext cx="435934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 điểm M thuộc đường trung trực của đoạn thẳng AB nên 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 = MB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2 = 7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= 7 – 2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= 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DBBD0C8-B003-3A4D-94B7-6AC2C52D2C5E}"/>
              </a:ext>
            </a:extLst>
          </p:cNvPr>
          <p:cNvPicPr/>
          <p:nvPr/>
        </p:nvPicPr>
        <p:blipFill>
          <a:blip r:embed="rId3"/>
          <a:srcRect/>
          <a:stretch/>
        </p:blipFill>
        <p:spPr bwMode="auto">
          <a:xfrm>
            <a:off x="1758609" y="878432"/>
            <a:ext cx="2243963" cy="246038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Cloud 8">
            <a:extLst>
              <a:ext uri="{FF2B5EF4-FFF2-40B4-BE49-F238E27FC236}">
                <a16:creationId xmlns:a16="http://schemas.microsoft.com/office/drawing/2014/main" xmlns="" id="{9296AF7F-F2FE-2B46-8C34-CA7DF7B37247}"/>
              </a:ext>
            </a:extLst>
          </p:cNvPr>
          <p:cNvSpPr/>
          <p:nvPr/>
        </p:nvSpPr>
        <p:spPr>
          <a:xfrm>
            <a:off x="4997302" y="1513378"/>
            <a:ext cx="4040372" cy="2275368"/>
          </a:xfrm>
          <a:prstGeom prst="cloud">
            <a:avLst/>
          </a:prstGeom>
          <a:solidFill>
            <a:schemeClr val="bg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x-none" sz="2800" dirty="0">
                <a:solidFill>
                  <a:srgbClr val="003C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</a:t>
            </a:r>
          </a:p>
        </p:txBody>
      </p:sp>
      <p:grpSp>
        <p:nvGrpSpPr>
          <p:cNvPr id="11" name="Google Shape;3234;p45">
            <a:extLst>
              <a:ext uri="{FF2B5EF4-FFF2-40B4-BE49-F238E27FC236}">
                <a16:creationId xmlns:a16="http://schemas.microsoft.com/office/drawing/2014/main" xmlns="" id="{3063CB72-A1B4-F546-9BC5-776215EA97AB}"/>
              </a:ext>
            </a:extLst>
          </p:cNvPr>
          <p:cNvGrpSpPr/>
          <p:nvPr/>
        </p:nvGrpSpPr>
        <p:grpSpPr>
          <a:xfrm>
            <a:off x="8049062" y="2156251"/>
            <a:ext cx="885307" cy="830997"/>
            <a:chOff x="3179914" y="2889488"/>
            <a:chExt cx="422876" cy="404911"/>
          </a:xfrm>
        </p:grpSpPr>
        <p:sp>
          <p:nvSpPr>
            <p:cNvPr id="12" name="Google Shape;3235;p45">
              <a:extLst>
                <a:ext uri="{FF2B5EF4-FFF2-40B4-BE49-F238E27FC236}">
                  <a16:creationId xmlns:a16="http://schemas.microsoft.com/office/drawing/2014/main" xmlns="" id="{4DADEA79-F238-6040-B57A-876253B7D864}"/>
                </a:ext>
              </a:extLst>
            </p:cNvPr>
            <p:cNvSpPr/>
            <p:nvPr/>
          </p:nvSpPr>
          <p:spPr>
            <a:xfrm>
              <a:off x="3402328" y="2889749"/>
              <a:ext cx="163726" cy="157477"/>
            </a:xfrm>
            <a:custGeom>
              <a:avLst/>
              <a:gdLst/>
              <a:ahLst/>
              <a:cxnLst/>
              <a:rect l="l" t="t" r="r" b="b"/>
              <a:pathLst>
                <a:path w="7519" h="7232" extrusionOk="0">
                  <a:moveTo>
                    <a:pt x="24" y="0"/>
                  </a:moveTo>
                  <a:lnTo>
                    <a:pt x="1447" y="2583"/>
                  </a:lnTo>
                  <a:lnTo>
                    <a:pt x="1" y="5257"/>
                  </a:lnTo>
                  <a:cubicBezTo>
                    <a:pt x="1252" y="5418"/>
                    <a:pt x="2365" y="6141"/>
                    <a:pt x="2996" y="7231"/>
                  </a:cubicBezTo>
                  <a:lnTo>
                    <a:pt x="5958" y="7151"/>
                  </a:lnTo>
                  <a:lnTo>
                    <a:pt x="7518" y="4580"/>
                  </a:lnTo>
                  <a:cubicBezTo>
                    <a:pt x="5946" y="1894"/>
                    <a:pt x="3134" y="184"/>
                    <a:pt x="24" y="0"/>
                  </a:cubicBezTo>
                  <a:close/>
                </a:path>
              </a:pathLst>
            </a:custGeom>
            <a:solidFill>
              <a:srgbClr val="CFD9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3236;p45">
              <a:extLst>
                <a:ext uri="{FF2B5EF4-FFF2-40B4-BE49-F238E27FC236}">
                  <a16:creationId xmlns:a16="http://schemas.microsoft.com/office/drawing/2014/main" xmlns="" id="{1E10212D-6024-9E48-A991-5312522A15D4}"/>
                </a:ext>
              </a:extLst>
            </p:cNvPr>
            <p:cNvSpPr/>
            <p:nvPr/>
          </p:nvSpPr>
          <p:spPr>
            <a:xfrm>
              <a:off x="3467807" y="3000956"/>
              <a:ext cx="134983" cy="191707"/>
            </a:xfrm>
            <a:custGeom>
              <a:avLst/>
              <a:gdLst/>
              <a:ahLst/>
              <a:cxnLst/>
              <a:rect l="l" t="t" r="r" b="b"/>
              <a:pathLst>
                <a:path w="6199" h="8804" extrusionOk="0">
                  <a:moveTo>
                    <a:pt x="4798" y="1"/>
                  </a:moveTo>
                  <a:lnTo>
                    <a:pt x="3249" y="2549"/>
                  </a:lnTo>
                  <a:lnTo>
                    <a:pt x="242" y="2629"/>
                  </a:lnTo>
                  <a:cubicBezTo>
                    <a:pt x="724" y="3800"/>
                    <a:pt x="644" y="5131"/>
                    <a:pt x="1" y="6221"/>
                  </a:cubicBezTo>
                  <a:lnTo>
                    <a:pt x="1550" y="8746"/>
                  </a:lnTo>
                  <a:lnTo>
                    <a:pt x="4557" y="8804"/>
                  </a:lnTo>
                  <a:cubicBezTo>
                    <a:pt x="6107" y="6095"/>
                    <a:pt x="6199" y="2790"/>
                    <a:pt x="4798" y="1"/>
                  </a:cubicBezTo>
                  <a:close/>
                </a:path>
              </a:pathLst>
            </a:custGeom>
            <a:solidFill>
              <a:srgbClr val="A5B7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3237;p45">
              <a:extLst>
                <a:ext uri="{FF2B5EF4-FFF2-40B4-BE49-F238E27FC236}">
                  <a16:creationId xmlns:a16="http://schemas.microsoft.com/office/drawing/2014/main" xmlns="" id="{4B82CEF3-402E-EA40-9A41-395C4F348EFF}"/>
                </a:ext>
              </a:extLst>
            </p:cNvPr>
            <p:cNvSpPr/>
            <p:nvPr/>
          </p:nvSpPr>
          <p:spPr>
            <a:xfrm>
              <a:off x="3222637" y="2889488"/>
              <a:ext cx="198457" cy="149224"/>
            </a:xfrm>
            <a:custGeom>
              <a:avLst/>
              <a:gdLst/>
              <a:ahLst/>
              <a:cxnLst/>
              <a:rect l="l" t="t" r="r" b="b"/>
              <a:pathLst>
                <a:path w="9114" h="6853" extrusionOk="0">
                  <a:moveTo>
                    <a:pt x="7690" y="1"/>
                  </a:moveTo>
                  <a:cubicBezTo>
                    <a:pt x="4592" y="24"/>
                    <a:pt x="1711" y="1585"/>
                    <a:pt x="1" y="4156"/>
                  </a:cubicBezTo>
                  <a:lnTo>
                    <a:pt x="2904" y="4225"/>
                  </a:lnTo>
                  <a:lnTo>
                    <a:pt x="4511" y="6853"/>
                  </a:lnTo>
                  <a:cubicBezTo>
                    <a:pt x="5257" y="5854"/>
                    <a:pt x="6428" y="5258"/>
                    <a:pt x="7679" y="5235"/>
                  </a:cubicBezTo>
                  <a:lnTo>
                    <a:pt x="9114" y="2606"/>
                  </a:lnTo>
                  <a:lnTo>
                    <a:pt x="7690" y="1"/>
                  </a:ln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" name="Google Shape;3238;p45">
              <a:extLst>
                <a:ext uri="{FF2B5EF4-FFF2-40B4-BE49-F238E27FC236}">
                  <a16:creationId xmlns:a16="http://schemas.microsoft.com/office/drawing/2014/main" xmlns="" id="{E46C0704-D3C4-C242-A040-32F5A18A8981}"/>
                </a:ext>
              </a:extLst>
            </p:cNvPr>
            <p:cNvSpPr/>
            <p:nvPr/>
          </p:nvSpPr>
          <p:spPr>
            <a:xfrm>
              <a:off x="3179914" y="2991462"/>
              <a:ext cx="133960" cy="190205"/>
            </a:xfrm>
            <a:custGeom>
              <a:avLst/>
              <a:gdLst/>
              <a:ahLst/>
              <a:cxnLst/>
              <a:rect l="l" t="t" r="r" b="b"/>
              <a:pathLst>
                <a:path w="6152" h="8735" extrusionOk="0">
                  <a:moveTo>
                    <a:pt x="1641" y="1"/>
                  </a:moveTo>
                  <a:cubicBezTo>
                    <a:pt x="103" y="2686"/>
                    <a:pt x="0" y="5957"/>
                    <a:pt x="1366" y="8735"/>
                  </a:cubicBezTo>
                  <a:lnTo>
                    <a:pt x="2869" y="6244"/>
                  </a:lnTo>
                  <a:lnTo>
                    <a:pt x="5957" y="6164"/>
                  </a:lnTo>
                  <a:cubicBezTo>
                    <a:pt x="5486" y="5016"/>
                    <a:pt x="5555" y="3731"/>
                    <a:pt x="6152" y="2640"/>
                  </a:cubicBezTo>
                  <a:lnTo>
                    <a:pt x="4568" y="58"/>
                  </a:lnTo>
                  <a:lnTo>
                    <a:pt x="1641" y="1"/>
                  </a:lnTo>
                  <a:close/>
                </a:path>
              </a:pathLst>
            </a:custGeom>
            <a:solidFill>
              <a:srgbClr val="3749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3239;p45">
              <a:extLst>
                <a:ext uri="{FF2B5EF4-FFF2-40B4-BE49-F238E27FC236}">
                  <a16:creationId xmlns:a16="http://schemas.microsoft.com/office/drawing/2014/main" xmlns="" id="{1518B126-DD42-9A4F-AF2E-6A91C29AAF3E}"/>
                </a:ext>
              </a:extLst>
            </p:cNvPr>
            <p:cNvSpPr/>
            <p:nvPr/>
          </p:nvSpPr>
          <p:spPr>
            <a:xfrm>
              <a:off x="3215887" y="3136661"/>
              <a:ext cx="162725" cy="157477"/>
            </a:xfrm>
            <a:custGeom>
              <a:avLst/>
              <a:gdLst/>
              <a:ahLst/>
              <a:cxnLst/>
              <a:rect l="l" t="t" r="r" b="b"/>
              <a:pathLst>
                <a:path w="7473" h="7232" extrusionOk="0">
                  <a:moveTo>
                    <a:pt x="4546" y="1"/>
                  </a:moveTo>
                  <a:lnTo>
                    <a:pt x="1516" y="81"/>
                  </a:lnTo>
                  <a:lnTo>
                    <a:pt x="1" y="2583"/>
                  </a:lnTo>
                  <a:cubicBezTo>
                    <a:pt x="1550" y="5280"/>
                    <a:pt x="4339" y="7025"/>
                    <a:pt x="7438" y="7232"/>
                  </a:cubicBezTo>
                  <a:lnTo>
                    <a:pt x="6026" y="4649"/>
                  </a:lnTo>
                  <a:lnTo>
                    <a:pt x="7472" y="1964"/>
                  </a:lnTo>
                  <a:cubicBezTo>
                    <a:pt x="6256" y="1791"/>
                    <a:pt x="5177" y="1068"/>
                    <a:pt x="454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3240;p45">
              <a:extLst>
                <a:ext uri="{FF2B5EF4-FFF2-40B4-BE49-F238E27FC236}">
                  <a16:creationId xmlns:a16="http://schemas.microsoft.com/office/drawing/2014/main" xmlns="" id="{E65AAB1F-13EA-C941-B066-A63C3F526293}"/>
                </a:ext>
              </a:extLst>
            </p:cNvPr>
            <p:cNvSpPr/>
            <p:nvPr/>
          </p:nvSpPr>
          <p:spPr>
            <a:xfrm>
              <a:off x="3359605" y="3146677"/>
              <a:ext cx="200439" cy="147722"/>
            </a:xfrm>
            <a:custGeom>
              <a:avLst/>
              <a:gdLst/>
              <a:ahLst/>
              <a:cxnLst/>
              <a:rect l="l" t="t" r="r" b="b"/>
              <a:pathLst>
                <a:path w="9205" h="6784" extrusionOk="0">
                  <a:moveTo>
                    <a:pt x="4649" y="0"/>
                  </a:moveTo>
                  <a:cubicBezTo>
                    <a:pt x="3880" y="976"/>
                    <a:pt x="2697" y="1549"/>
                    <a:pt x="1446" y="1549"/>
                  </a:cubicBezTo>
                  <a:lnTo>
                    <a:pt x="1435" y="1549"/>
                  </a:lnTo>
                  <a:lnTo>
                    <a:pt x="0" y="4189"/>
                  </a:lnTo>
                  <a:lnTo>
                    <a:pt x="1435" y="6783"/>
                  </a:lnTo>
                  <a:lnTo>
                    <a:pt x="1446" y="6783"/>
                  </a:lnTo>
                  <a:cubicBezTo>
                    <a:pt x="1458" y="6783"/>
                    <a:pt x="1469" y="6783"/>
                    <a:pt x="1481" y="6783"/>
                  </a:cubicBezTo>
                  <a:cubicBezTo>
                    <a:pt x="4589" y="6783"/>
                    <a:pt x="7490" y="5224"/>
                    <a:pt x="9205" y="2628"/>
                  </a:cubicBezTo>
                  <a:lnTo>
                    <a:pt x="6221" y="2559"/>
                  </a:lnTo>
                  <a:lnTo>
                    <a:pt x="4649" y="0"/>
                  </a:lnTo>
                  <a:close/>
                </a:path>
              </a:pathLst>
            </a:custGeom>
            <a:solidFill>
              <a:srgbClr val="869FB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1486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9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  <p:bldP spid="8" grpId="0"/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91;p31">
            <a:extLst>
              <a:ext uri="{FF2B5EF4-FFF2-40B4-BE49-F238E27FC236}">
                <a16:creationId xmlns:a16="http://schemas.microsoft.com/office/drawing/2014/main" xmlns="" id="{4D0A7C98-BE07-C043-8CD3-439F246F3AA6}"/>
              </a:ext>
            </a:extLst>
          </p:cNvPr>
          <p:cNvSpPr txBox="1">
            <a:spLocks/>
          </p:cNvSpPr>
          <p:nvPr/>
        </p:nvSpPr>
        <p:spPr>
          <a:xfrm>
            <a:off x="6520684" y="4316818"/>
            <a:ext cx="2453195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400" b="1" dirty="0">
                <a:solidFill>
                  <a:srgbClr val="FFAB40">
                    <a:lumMod val="20000"/>
                    <a:lumOff val="80000"/>
                  </a:srgbClr>
                </a:solidFill>
                <a:latin typeface="Palatino Linotype" panose="02040502050505030304" pitchFamily="18" charset="0"/>
              </a:rPr>
              <a:t>VẬN DỤNG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52D7D4B0-1F82-134F-9C0F-6C0774D1D1D8}"/>
                  </a:ext>
                </a:extLst>
              </p:cNvPr>
              <p:cNvSpPr txBox="1"/>
              <p:nvPr/>
            </p:nvSpPr>
            <p:spPr>
              <a:xfrm>
                <a:off x="241206" y="248882"/>
                <a:ext cx="8441400" cy="37175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5000"/>
                  </a:lnSpc>
                </a:pP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ng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ớc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mpa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ẫn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 algn="just">
                  <a:lnSpc>
                    <a:spcPct val="105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m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ung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x-none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Hình 9a)</a:t>
                </a:r>
              </a:p>
              <a:p>
                <a:pPr marL="342900" indent="-342900" algn="just">
                  <a:lnSpc>
                    <a:spcPct val="105000"/>
                  </a:lnSpc>
                  <a:buFont typeface="Arial" panose="020B0604020202020204" pitchFamily="34" charset="0"/>
                  <a:buChar char="•"/>
                </a:pPr>
                <a:r>
                  <a:rPr lang="x-none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 B làm tâm vẽ cung tròn có bán kính bằng bán kính ở trên (Hình 9b)</a:t>
                </a:r>
              </a:p>
              <a:p>
                <a:pPr marL="342900" indent="-342900" algn="just">
                  <a:lnSpc>
                    <a:spcPct val="105000"/>
                  </a:lnSpc>
                  <a:buFont typeface="Arial" panose="020B0604020202020204" pitchFamily="34" charset="0"/>
                  <a:buChar char="•"/>
                </a:pPr>
                <a:r>
                  <a:rPr lang="x-none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 cung tròn này cắt nhau tại M và N (Hình 9c). Dùng thước vẽ đường thẳng MN.</a:t>
                </a:r>
              </a:p>
              <a:p>
                <a:pPr algn="just">
                  <a:lnSpc>
                    <a:spcPct val="105000"/>
                  </a:lnSpc>
                </a:pPr>
                <a:r>
                  <a:rPr lang="x-none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 chứng minh đường thẳng MN chính là đường trung trực của đoạn thẳng AB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D7D4B0-1F82-134F-9C0F-6C0774D1D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206" y="248882"/>
                <a:ext cx="8441400" cy="3717556"/>
              </a:xfrm>
              <a:prstGeom prst="rect">
                <a:avLst/>
              </a:prstGeom>
              <a:blipFill>
                <a:blip r:embed="rId2"/>
                <a:stretch>
                  <a:fillRect l="-1203" t="-1361" r="-1203" b="-306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A78E61A-5A3F-7942-BDBF-91CF028D79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179" y="3229761"/>
            <a:ext cx="1570435" cy="19137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7C5EA58D-6088-2D48-8FAC-CB6A589D1C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2614" y="3229761"/>
            <a:ext cx="1604597" cy="19137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5542C63-1D21-0741-BEDE-02A1A4268B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7211" y="3229760"/>
            <a:ext cx="1575379" cy="191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28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0.01823 -0.54815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" y="-27407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THỰC HÀNH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5035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737E5E-564E-F74D-8026-F403FE4E82CE}"/>
              </a:ext>
            </a:extLst>
          </p:cNvPr>
          <p:cNvSpPr txBox="1"/>
          <p:nvPr/>
        </p:nvSpPr>
        <p:spPr>
          <a:xfrm>
            <a:off x="318976" y="255859"/>
            <a:ext cx="5369442" cy="1230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1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C, 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= 10cm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1C12D1D-358E-F444-8FE4-4A63A1B24583}"/>
              </a:ext>
            </a:extLst>
          </p:cNvPr>
          <p:cNvSpPr txBox="1"/>
          <p:nvPr/>
        </p:nvSpPr>
        <p:spPr>
          <a:xfrm>
            <a:off x="4233004" y="1576426"/>
            <a:ext cx="45720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M là trung điểm của BC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AM vuông góc với BC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AM là đường trung trực của đoạn BC.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AB = AC (theo định lí 1)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AC = 10cm. 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7A4A7B8-3138-1F48-8803-198C52F7F2B4}"/>
              </a:ext>
            </a:extLst>
          </p:cNvPr>
          <p:cNvPicPr/>
          <p:nvPr/>
        </p:nvPicPr>
        <p:blipFill>
          <a:blip r:embed="rId3"/>
          <a:srcRect/>
          <a:stretch/>
        </p:blipFill>
        <p:spPr bwMode="auto">
          <a:xfrm>
            <a:off x="558122" y="1853722"/>
            <a:ext cx="2503578" cy="20918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4152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nl-NL" sz="3200" b="1" dirty="0">
                <a:latin typeface="Palatino Linotype" panose="02040502050505030304" pitchFamily="18" charset="0"/>
              </a:rPr>
              <a:t>A. HOẠT ĐỘNG  KHỞI ĐỘNG</a:t>
            </a:r>
            <a:r>
              <a:rPr lang="x-none" sz="3200" dirty="0">
                <a:latin typeface="Palatino Linotype" panose="02040502050505030304" pitchFamily="18" charset="0"/>
              </a:rPr>
              <a:t> 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  <p:grpSp>
        <p:nvGrpSpPr>
          <p:cNvPr id="3" name="Google Shape;3789;p46">
            <a:extLst>
              <a:ext uri="{FF2B5EF4-FFF2-40B4-BE49-F238E27FC236}">
                <a16:creationId xmlns:a16="http://schemas.microsoft.com/office/drawing/2014/main" xmlns="" id="{75DAE9F5-BC15-6E46-A593-034F727F51B1}"/>
              </a:ext>
            </a:extLst>
          </p:cNvPr>
          <p:cNvGrpSpPr/>
          <p:nvPr/>
        </p:nvGrpSpPr>
        <p:grpSpPr>
          <a:xfrm>
            <a:off x="7590904" y="464887"/>
            <a:ext cx="974255" cy="1019963"/>
            <a:chOff x="3858100" y="1435075"/>
            <a:chExt cx="487775" cy="481875"/>
          </a:xfrm>
        </p:grpSpPr>
        <p:sp>
          <p:nvSpPr>
            <p:cNvPr id="4" name="Google Shape;3790;p46">
              <a:extLst>
                <a:ext uri="{FF2B5EF4-FFF2-40B4-BE49-F238E27FC236}">
                  <a16:creationId xmlns:a16="http://schemas.microsoft.com/office/drawing/2014/main" xmlns="" id="{E35DD641-45FA-2F43-8021-29F97A00B392}"/>
                </a:ext>
              </a:extLst>
            </p:cNvPr>
            <p:cNvSpPr/>
            <p:nvPr/>
          </p:nvSpPr>
          <p:spPr>
            <a:xfrm>
              <a:off x="3858100" y="1868750"/>
              <a:ext cx="55575" cy="48200"/>
            </a:xfrm>
            <a:custGeom>
              <a:avLst/>
              <a:gdLst/>
              <a:ahLst/>
              <a:cxnLst/>
              <a:rect l="l" t="t" r="r" b="b"/>
              <a:pathLst>
                <a:path w="2223" h="1928" extrusionOk="0">
                  <a:moveTo>
                    <a:pt x="1600" y="0"/>
                  </a:moveTo>
                  <a:cubicBezTo>
                    <a:pt x="1460" y="0"/>
                    <a:pt x="1319" y="53"/>
                    <a:pt x="1211" y="158"/>
                  </a:cubicBezTo>
                  <a:lnTo>
                    <a:pt x="413" y="959"/>
                  </a:lnTo>
                  <a:cubicBezTo>
                    <a:pt x="0" y="1369"/>
                    <a:pt x="388" y="1927"/>
                    <a:pt x="825" y="1927"/>
                  </a:cubicBezTo>
                  <a:cubicBezTo>
                    <a:pt x="956" y="1927"/>
                    <a:pt x="1091" y="1877"/>
                    <a:pt x="1211" y="1757"/>
                  </a:cubicBezTo>
                  <a:lnTo>
                    <a:pt x="2009" y="959"/>
                  </a:lnTo>
                  <a:cubicBezTo>
                    <a:pt x="2222" y="736"/>
                    <a:pt x="2219" y="384"/>
                    <a:pt x="2000" y="167"/>
                  </a:cubicBezTo>
                  <a:cubicBezTo>
                    <a:pt x="1890" y="56"/>
                    <a:pt x="1745" y="0"/>
                    <a:pt x="1600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5" name="Google Shape;3791;p46">
              <a:extLst>
                <a:ext uri="{FF2B5EF4-FFF2-40B4-BE49-F238E27FC236}">
                  <a16:creationId xmlns:a16="http://schemas.microsoft.com/office/drawing/2014/main" xmlns="" id="{ED8B14D5-9DC4-4E4F-820B-611350B17923}"/>
                </a:ext>
              </a:extLst>
            </p:cNvPr>
            <p:cNvSpPr/>
            <p:nvPr/>
          </p:nvSpPr>
          <p:spPr>
            <a:xfrm>
              <a:off x="3917950" y="1808500"/>
              <a:ext cx="60350" cy="48525"/>
            </a:xfrm>
            <a:custGeom>
              <a:avLst/>
              <a:gdLst/>
              <a:ahLst/>
              <a:cxnLst/>
              <a:rect l="l" t="t" r="r" b="b"/>
              <a:pathLst>
                <a:path w="2414" h="1941" extrusionOk="0">
                  <a:moveTo>
                    <a:pt x="1601" y="1"/>
                  </a:moveTo>
                  <a:cubicBezTo>
                    <a:pt x="1470" y="1"/>
                    <a:pt x="1333" y="52"/>
                    <a:pt x="1211" y="174"/>
                  </a:cubicBezTo>
                  <a:lnTo>
                    <a:pt x="413" y="972"/>
                  </a:lnTo>
                  <a:cubicBezTo>
                    <a:pt x="1" y="1384"/>
                    <a:pt x="388" y="1941"/>
                    <a:pt x="824" y="1941"/>
                  </a:cubicBezTo>
                  <a:cubicBezTo>
                    <a:pt x="955" y="1941"/>
                    <a:pt x="1091" y="1890"/>
                    <a:pt x="1211" y="1770"/>
                  </a:cubicBezTo>
                  <a:lnTo>
                    <a:pt x="2009" y="972"/>
                  </a:lnTo>
                  <a:cubicBezTo>
                    <a:pt x="2414" y="569"/>
                    <a:pt x="2037" y="1"/>
                    <a:pt x="1601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6" name="Google Shape;3792;p46">
              <a:extLst>
                <a:ext uri="{FF2B5EF4-FFF2-40B4-BE49-F238E27FC236}">
                  <a16:creationId xmlns:a16="http://schemas.microsoft.com/office/drawing/2014/main" xmlns="" id="{2C367C3F-F132-4744-AD60-A697169782D1}"/>
                </a:ext>
              </a:extLst>
            </p:cNvPr>
            <p:cNvSpPr/>
            <p:nvPr/>
          </p:nvSpPr>
          <p:spPr>
            <a:xfrm>
              <a:off x="3876450" y="1435075"/>
              <a:ext cx="450375" cy="251250"/>
            </a:xfrm>
            <a:custGeom>
              <a:avLst/>
              <a:gdLst/>
              <a:ahLst/>
              <a:cxnLst/>
              <a:rect l="l" t="t" r="r" b="b"/>
              <a:pathLst>
                <a:path w="18015" h="10050" extrusionOk="0">
                  <a:moveTo>
                    <a:pt x="18014" y="1"/>
                  </a:moveTo>
                  <a:lnTo>
                    <a:pt x="561" y="4762"/>
                  </a:lnTo>
                  <a:cubicBezTo>
                    <a:pt x="121" y="4882"/>
                    <a:pt x="1" y="5448"/>
                    <a:pt x="350" y="5740"/>
                  </a:cubicBezTo>
                  <a:lnTo>
                    <a:pt x="5584" y="10049"/>
                  </a:lnTo>
                  <a:lnTo>
                    <a:pt x="18014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" name="Google Shape;3793;p46">
              <a:extLst>
                <a:ext uri="{FF2B5EF4-FFF2-40B4-BE49-F238E27FC236}">
                  <a16:creationId xmlns:a16="http://schemas.microsoft.com/office/drawing/2014/main" xmlns="" id="{44AD1675-2F40-2043-87C4-9ADA959FDA61}"/>
                </a:ext>
              </a:extLst>
            </p:cNvPr>
            <p:cNvSpPr/>
            <p:nvPr/>
          </p:nvSpPr>
          <p:spPr>
            <a:xfrm>
              <a:off x="4094925" y="1456025"/>
              <a:ext cx="250950" cy="445250"/>
            </a:xfrm>
            <a:custGeom>
              <a:avLst/>
              <a:gdLst/>
              <a:ahLst/>
              <a:cxnLst/>
              <a:rect l="l" t="t" r="r" b="b"/>
              <a:pathLst>
                <a:path w="10038" h="17810" extrusionOk="0">
                  <a:moveTo>
                    <a:pt x="10037" y="0"/>
                  </a:moveTo>
                  <a:cubicBezTo>
                    <a:pt x="9890" y="120"/>
                    <a:pt x="118" y="12226"/>
                    <a:pt x="1" y="12370"/>
                  </a:cubicBezTo>
                  <a:lnTo>
                    <a:pt x="4313" y="17604"/>
                  </a:lnTo>
                  <a:cubicBezTo>
                    <a:pt x="4428" y="17744"/>
                    <a:pt x="4587" y="17809"/>
                    <a:pt x="4745" y="17809"/>
                  </a:cubicBezTo>
                  <a:cubicBezTo>
                    <a:pt x="4985" y="17809"/>
                    <a:pt x="5222" y="17659"/>
                    <a:pt x="5294" y="17390"/>
                  </a:cubicBezTo>
                  <a:lnTo>
                    <a:pt x="1003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8" name="Google Shape;3794;p46">
              <a:extLst>
                <a:ext uri="{FF2B5EF4-FFF2-40B4-BE49-F238E27FC236}">
                  <a16:creationId xmlns:a16="http://schemas.microsoft.com/office/drawing/2014/main" xmlns="" id="{7ED1160C-BBD4-BF45-8D5C-A4F19F38CD8F}"/>
                </a:ext>
              </a:extLst>
            </p:cNvPr>
            <p:cNvSpPr/>
            <p:nvPr/>
          </p:nvSpPr>
          <p:spPr>
            <a:xfrm>
              <a:off x="3993575" y="1542825"/>
              <a:ext cx="245025" cy="242525"/>
            </a:xfrm>
            <a:custGeom>
              <a:avLst/>
              <a:gdLst/>
              <a:ahLst/>
              <a:cxnLst/>
              <a:rect l="l" t="t" r="r" b="b"/>
              <a:pathLst>
                <a:path w="9801" h="9701" extrusionOk="0">
                  <a:moveTo>
                    <a:pt x="9800" y="0"/>
                  </a:moveTo>
                  <a:lnTo>
                    <a:pt x="646" y="7399"/>
                  </a:lnTo>
                  <a:lnTo>
                    <a:pt x="125" y="8955"/>
                  </a:lnTo>
                  <a:cubicBezTo>
                    <a:pt x="1" y="9338"/>
                    <a:pt x="298" y="9700"/>
                    <a:pt x="659" y="9700"/>
                  </a:cubicBezTo>
                  <a:cubicBezTo>
                    <a:pt x="719" y="9700"/>
                    <a:pt x="780" y="9690"/>
                    <a:pt x="842" y="9669"/>
                  </a:cubicBezTo>
                  <a:lnTo>
                    <a:pt x="2398" y="9151"/>
                  </a:lnTo>
                  <a:lnTo>
                    <a:pt x="9800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</p:grpSp>
      <p:grpSp>
        <p:nvGrpSpPr>
          <p:cNvPr id="9" name="Google Shape;5386;p49">
            <a:extLst>
              <a:ext uri="{FF2B5EF4-FFF2-40B4-BE49-F238E27FC236}">
                <a16:creationId xmlns:a16="http://schemas.microsoft.com/office/drawing/2014/main" xmlns="" id="{E2766C00-4145-2640-A784-2B87FDB52437}"/>
              </a:ext>
            </a:extLst>
          </p:cNvPr>
          <p:cNvGrpSpPr/>
          <p:nvPr/>
        </p:nvGrpSpPr>
        <p:grpSpPr>
          <a:xfrm>
            <a:off x="1447874" y="3877147"/>
            <a:ext cx="909432" cy="788028"/>
            <a:chOff x="-50524250" y="2686150"/>
            <a:chExt cx="301675" cy="299350"/>
          </a:xfrm>
        </p:grpSpPr>
        <p:sp>
          <p:nvSpPr>
            <p:cNvPr id="10" name="Google Shape;5387;p49">
              <a:extLst>
                <a:ext uri="{FF2B5EF4-FFF2-40B4-BE49-F238E27FC236}">
                  <a16:creationId xmlns:a16="http://schemas.microsoft.com/office/drawing/2014/main" xmlns="" id="{E8EA1248-4DB1-E143-8E82-C309502199A8}"/>
                </a:ext>
              </a:extLst>
            </p:cNvPr>
            <p:cNvSpPr/>
            <p:nvPr/>
          </p:nvSpPr>
          <p:spPr>
            <a:xfrm>
              <a:off x="-50488025" y="2792500"/>
              <a:ext cx="18150" cy="52800"/>
            </a:xfrm>
            <a:custGeom>
              <a:avLst/>
              <a:gdLst/>
              <a:ahLst/>
              <a:cxnLst/>
              <a:rect l="l" t="t" r="r" b="b"/>
              <a:pathLst>
                <a:path w="726" h="2112" extrusionOk="0">
                  <a:moveTo>
                    <a:pt x="379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1765"/>
                  </a:lnTo>
                  <a:cubicBezTo>
                    <a:pt x="1" y="1954"/>
                    <a:pt x="158" y="2112"/>
                    <a:pt x="379" y="2112"/>
                  </a:cubicBezTo>
                  <a:cubicBezTo>
                    <a:pt x="568" y="2112"/>
                    <a:pt x="725" y="1954"/>
                    <a:pt x="725" y="1765"/>
                  </a:cubicBezTo>
                  <a:lnTo>
                    <a:pt x="725" y="347"/>
                  </a:lnTo>
                  <a:cubicBezTo>
                    <a:pt x="725" y="158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5388;p49">
              <a:extLst>
                <a:ext uri="{FF2B5EF4-FFF2-40B4-BE49-F238E27FC236}">
                  <a16:creationId xmlns:a16="http://schemas.microsoft.com/office/drawing/2014/main" xmlns="" id="{19E6F2CD-9851-C644-9FB0-07EE6A5363B0}"/>
                </a:ext>
              </a:extLst>
            </p:cNvPr>
            <p:cNvSpPr/>
            <p:nvPr/>
          </p:nvSpPr>
          <p:spPr>
            <a:xfrm>
              <a:off x="-50488025" y="2897250"/>
              <a:ext cx="18150" cy="53600"/>
            </a:xfrm>
            <a:custGeom>
              <a:avLst/>
              <a:gdLst/>
              <a:ahLst/>
              <a:cxnLst/>
              <a:rect l="l" t="t" r="r" b="b"/>
              <a:pathLst>
                <a:path w="726" h="2144" extrusionOk="0">
                  <a:moveTo>
                    <a:pt x="379" y="1"/>
                  </a:moveTo>
                  <a:cubicBezTo>
                    <a:pt x="158" y="1"/>
                    <a:pt x="1" y="159"/>
                    <a:pt x="1" y="379"/>
                  </a:cubicBezTo>
                  <a:lnTo>
                    <a:pt x="1" y="1797"/>
                  </a:lnTo>
                  <a:cubicBezTo>
                    <a:pt x="1" y="1986"/>
                    <a:pt x="158" y="2143"/>
                    <a:pt x="379" y="2143"/>
                  </a:cubicBezTo>
                  <a:cubicBezTo>
                    <a:pt x="568" y="2143"/>
                    <a:pt x="725" y="1986"/>
                    <a:pt x="725" y="1797"/>
                  </a:cubicBezTo>
                  <a:lnTo>
                    <a:pt x="725" y="379"/>
                  </a:lnTo>
                  <a:cubicBezTo>
                    <a:pt x="725" y="159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389;p49">
              <a:extLst>
                <a:ext uri="{FF2B5EF4-FFF2-40B4-BE49-F238E27FC236}">
                  <a16:creationId xmlns:a16="http://schemas.microsoft.com/office/drawing/2014/main" xmlns="" id="{F4D7B28D-4333-D547-98F5-CC5D7E65E629}"/>
                </a:ext>
              </a:extLst>
            </p:cNvPr>
            <p:cNvSpPr/>
            <p:nvPr/>
          </p:nvSpPr>
          <p:spPr>
            <a:xfrm>
              <a:off x="-50488025" y="2861825"/>
              <a:ext cx="18150" cy="18125"/>
            </a:xfrm>
            <a:custGeom>
              <a:avLst/>
              <a:gdLst/>
              <a:ahLst/>
              <a:cxnLst/>
              <a:rect l="l" t="t" r="r" b="b"/>
              <a:pathLst>
                <a:path w="726" h="725" extrusionOk="0">
                  <a:moveTo>
                    <a:pt x="379" y="0"/>
                  </a:moveTo>
                  <a:cubicBezTo>
                    <a:pt x="158" y="0"/>
                    <a:pt x="1" y="158"/>
                    <a:pt x="1" y="347"/>
                  </a:cubicBezTo>
                  <a:cubicBezTo>
                    <a:pt x="1" y="567"/>
                    <a:pt x="158" y="725"/>
                    <a:pt x="379" y="725"/>
                  </a:cubicBezTo>
                  <a:cubicBezTo>
                    <a:pt x="568" y="725"/>
                    <a:pt x="725" y="567"/>
                    <a:pt x="725" y="347"/>
                  </a:cubicBezTo>
                  <a:cubicBezTo>
                    <a:pt x="725" y="158"/>
                    <a:pt x="568" y="0"/>
                    <a:pt x="379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390;p49">
              <a:extLst>
                <a:ext uri="{FF2B5EF4-FFF2-40B4-BE49-F238E27FC236}">
                  <a16:creationId xmlns:a16="http://schemas.microsoft.com/office/drawing/2014/main" xmlns="" id="{C347C82D-E48B-6948-9CA4-C3F6CE239DCF}"/>
                </a:ext>
              </a:extLst>
            </p:cNvPr>
            <p:cNvSpPr/>
            <p:nvPr/>
          </p:nvSpPr>
          <p:spPr>
            <a:xfrm>
              <a:off x="-50524250" y="2686150"/>
              <a:ext cx="301675" cy="52825"/>
            </a:xfrm>
            <a:custGeom>
              <a:avLst/>
              <a:gdLst/>
              <a:ahLst/>
              <a:cxnLst/>
              <a:rect l="l" t="t" r="r" b="b"/>
              <a:pathLst>
                <a:path w="12067" h="2113" extrusionOk="0">
                  <a:moveTo>
                    <a:pt x="2143" y="695"/>
                  </a:moveTo>
                  <a:lnTo>
                    <a:pt x="2143" y="1419"/>
                  </a:lnTo>
                  <a:lnTo>
                    <a:pt x="1891" y="1419"/>
                  </a:lnTo>
                  <a:lnTo>
                    <a:pt x="1166" y="1041"/>
                  </a:lnTo>
                  <a:lnTo>
                    <a:pt x="1891" y="695"/>
                  </a:lnTo>
                  <a:close/>
                  <a:moveTo>
                    <a:pt x="9924" y="695"/>
                  </a:moveTo>
                  <a:lnTo>
                    <a:pt x="9924" y="1419"/>
                  </a:lnTo>
                  <a:lnTo>
                    <a:pt x="2836" y="1419"/>
                  </a:lnTo>
                  <a:lnTo>
                    <a:pt x="2836" y="695"/>
                  </a:lnTo>
                  <a:close/>
                  <a:moveTo>
                    <a:pt x="10996" y="695"/>
                  </a:moveTo>
                  <a:cubicBezTo>
                    <a:pt x="11185" y="695"/>
                    <a:pt x="11342" y="852"/>
                    <a:pt x="11342" y="1041"/>
                  </a:cubicBezTo>
                  <a:cubicBezTo>
                    <a:pt x="11342" y="1262"/>
                    <a:pt x="11185" y="1419"/>
                    <a:pt x="10996" y="1419"/>
                  </a:cubicBezTo>
                  <a:lnTo>
                    <a:pt x="10649" y="1419"/>
                  </a:lnTo>
                  <a:lnTo>
                    <a:pt x="10649" y="695"/>
                  </a:lnTo>
                  <a:close/>
                  <a:moveTo>
                    <a:pt x="1782" y="1"/>
                  </a:moveTo>
                  <a:cubicBezTo>
                    <a:pt x="1689" y="1"/>
                    <a:pt x="1556" y="47"/>
                    <a:pt x="252" y="726"/>
                  </a:cubicBezTo>
                  <a:cubicBezTo>
                    <a:pt x="0" y="852"/>
                    <a:pt x="0" y="1199"/>
                    <a:pt x="252" y="1356"/>
                  </a:cubicBezTo>
                  <a:cubicBezTo>
                    <a:pt x="1765" y="2113"/>
                    <a:pt x="1702" y="2113"/>
                    <a:pt x="1828" y="2113"/>
                  </a:cubicBezTo>
                  <a:lnTo>
                    <a:pt x="10996" y="2113"/>
                  </a:lnTo>
                  <a:cubicBezTo>
                    <a:pt x="11594" y="2113"/>
                    <a:pt x="12067" y="1640"/>
                    <a:pt x="12067" y="1041"/>
                  </a:cubicBezTo>
                  <a:cubicBezTo>
                    <a:pt x="12067" y="474"/>
                    <a:pt x="11594" y="2"/>
                    <a:pt x="10996" y="2"/>
                  </a:cubicBezTo>
                  <a:lnTo>
                    <a:pt x="1828" y="2"/>
                  </a:lnTo>
                  <a:cubicBezTo>
                    <a:pt x="1810" y="2"/>
                    <a:pt x="1796" y="1"/>
                    <a:pt x="1782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5391;p49">
              <a:extLst>
                <a:ext uri="{FF2B5EF4-FFF2-40B4-BE49-F238E27FC236}">
                  <a16:creationId xmlns:a16="http://schemas.microsoft.com/office/drawing/2014/main" xmlns="" id="{746EE5C0-E574-B048-BB5E-BE89760E2E11}"/>
                </a:ext>
              </a:extLst>
            </p:cNvPr>
            <p:cNvSpPr/>
            <p:nvPr/>
          </p:nvSpPr>
          <p:spPr>
            <a:xfrm>
              <a:off x="-50523475" y="2757075"/>
              <a:ext cx="300900" cy="228425"/>
            </a:xfrm>
            <a:custGeom>
              <a:avLst/>
              <a:gdLst/>
              <a:ahLst/>
              <a:cxnLst/>
              <a:rect l="l" t="t" r="r" b="b"/>
              <a:pathLst>
                <a:path w="12036" h="9137" extrusionOk="0">
                  <a:moveTo>
                    <a:pt x="10965" y="725"/>
                  </a:moveTo>
                  <a:cubicBezTo>
                    <a:pt x="11154" y="725"/>
                    <a:pt x="11311" y="882"/>
                    <a:pt x="11311" y="1103"/>
                  </a:cubicBezTo>
                  <a:lnTo>
                    <a:pt x="11311" y="8097"/>
                  </a:lnTo>
                  <a:cubicBezTo>
                    <a:pt x="11311" y="8286"/>
                    <a:pt x="11154" y="8443"/>
                    <a:pt x="10965" y="8443"/>
                  </a:cubicBezTo>
                  <a:lnTo>
                    <a:pt x="1072" y="8443"/>
                  </a:lnTo>
                  <a:cubicBezTo>
                    <a:pt x="883" y="8443"/>
                    <a:pt x="725" y="8286"/>
                    <a:pt x="725" y="8097"/>
                  </a:cubicBezTo>
                  <a:lnTo>
                    <a:pt x="725" y="1103"/>
                  </a:lnTo>
                  <a:cubicBezTo>
                    <a:pt x="725" y="882"/>
                    <a:pt x="883" y="725"/>
                    <a:pt x="1072" y="725"/>
                  </a:cubicBezTo>
                  <a:close/>
                  <a:moveTo>
                    <a:pt x="1072" y="0"/>
                  </a:moveTo>
                  <a:cubicBezTo>
                    <a:pt x="473" y="0"/>
                    <a:pt x="1" y="473"/>
                    <a:pt x="1" y="1040"/>
                  </a:cubicBezTo>
                  <a:lnTo>
                    <a:pt x="1" y="8065"/>
                  </a:lnTo>
                  <a:cubicBezTo>
                    <a:pt x="1" y="8664"/>
                    <a:pt x="473" y="9137"/>
                    <a:pt x="1072" y="9137"/>
                  </a:cubicBezTo>
                  <a:lnTo>
                    <a:pt x="10965" y="9137"/>
                  </a:lnTo>
                  <a:cubicBezTo>
                    <a:pt x="11532" y="9137"/>
                    <a:pt x="12004" y="8664"/>
                    <a:pt x="12004" y="8065"/>
                  </a:cubicBezTo>
                  <a:lnTo>
                    <a:pt x="12004" y="1040"/>
                  </a:lnTo>
                  <a:cubicBezTo>
                    <a:pt x="12036" y="473"/>
                    <a:pt x="11532" y="0"/>
                    <a:pt x="1096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392;p49">
              <a:extLst>
                <a:ext uri="{FF2B5EF4-FFF2-40B4-BE49-F238E27FC236}">
                  <a16:creationId xmlns:a16="http://schemas.microsoft.com/office/drawing/2014/main" xmlns="" id="{9929087D-CBC1-A544-A5B5-8BFB0F772CDC}"/>
                </a:ext>
              </a:extLst>
            </p:cNvPr>
            <p:cNvSpPr/>
            <p:nvPr/>
          </p:nvSpPr>
          <p:spPr>
            <a:xfrm>
              <a:off x="-50453375" y="2792500"/>
              <a:ext cx="194575" cy="158350"/>
            </a:xfrm>
            <a:custGeom>
              <a:avLst/>
              <a:gdLst/>
              <a:ahLst/>
              <a:cxnLst/>
              <a:rect l="l" t="t" r="r" b="b"/>
              <a:pathLst>
                <a:path w="7783" h="6334" extrusionOk="0">
                  <a:moveTo>
                    <a:pt x="7089" y="694"/>
                  </a:moveTo>
                  <a:lnTo>
                    <a:pt x="7089" y="5609"/>
                  </a:lnTo>
                  <a:lnTo>
                    <a:pt x="694" y="5609"/>
                  </a:lnTo>
                  <a:lnTo>
                    <a:pt x="694" y="694"/>
                  </a:lnTo>
                  <a:close/>
                  <a:moveTo>
                    <a:pt x="347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5987"/>
                  </a:lnTo>
                  <a:cubicBezTo>
                    <a:pt x="1" y="6176"/>
                    <a:pt x="158" y="6333"/>
                    <a:pt x="347" y="6333"/>
                  </a:cubicBezTo>
                  <a:lnTo>
                    <a:pt x="7436" y="6333"/>
                  </a:lnTo>
                  <a:cubicBezTo>
                    <a:pt x="7656" y="6333"/>
                    <a:pt x="7782" y="6176"/>
                    <a:pt x="7782" y="5987"/>
                  </a:cubicBezTo>
                  <a:lnTo>
                    <a:pt x="7782" y="347"/>
                  </a:lnTo>
                  <a:cubicBezTo>
                    <a:pt x="7782" y="158"/>
                    <a:pt x="7656" y="1"/>
                    <a:pt x="743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VẬN DỤNG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9921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737E5E-564E-F74D-8026-F403FE4E82CE}"/>
              </a:ext>
            </a:extLst>
          </p:cNvPr>
          <p:cNvSpPr txBox="1"/>
          <p:nvPr/>
        </p:nvSpPr>
        <p:spPr>
          <a:xfrm>
            <a:off x="318976" y="138896"/>
            <a:ext cx="80275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hai điểm M và N nằm trên đường trung trực d của đoạn thẳng EF. Chứng minh rằng </a:t>
            </a:r>
            <a:endParaRPr 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1C12D1D-358E-F444-8FE4-4A63A1B24583}"/>
              </a:ext>
            </a:extLst>
          </p:cNvPr>
          <p:cNvSpPr txBox="1"/>
          <p:nvPr/>
        </p:nvSpPr>
        <p:spPr>
          <a:xfrm>
            <a:off x="3051544" y="1576426"/>
            <a:ext cx="575346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 M và N nằm trên đường trung trực của EF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 ra ME = MF, NE = NF</a:t>
            </a:r>
            <a:endParaRPr lang="en-US" sz="2400" i="1" u="sng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 = MF (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t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E = NF (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t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N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x-none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                             (c – c – c) </a:t>
            </a:r>
            <a:endParaRPr lang="vi-VN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2A73C8BA-B2B4-3242-8401-16D5C9BF3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627" y="2353783"/>
            <a:ext cx="196830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4F11DD1-C46D-B842-A846-254B78A35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20690"/>
              </p:ext>
            </p:extLst>
          </p:nvPr>
        </p:nvGraphicFramePr>
        <p:xfrm>
          <a:off x="3873357" y="554394"/>
          <a:ext cx="2404152" cy="40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4" imgW="24574500" imgH="4102100" progId="Equation.DSMT4">
                  <p:embed/>
                </p:oleObj>
              </mc:Choice>
              <mc:Fallback>
                <p:oleObj r:id="rId4" imgW="24574500" imgH="410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357" y="554394"/>
                        <a:ext cx="2404152" cy="400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8D3839E4-925B-694C-9B9D-93517D6CB372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69" y="1446080"/>
            <a:ext cx="2086195" cy="27046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855B69DF-BC3D-6047-9C33-6A8C23CD0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07205"/>
              </p:ext>
            </p:extLst>
          </p:nvPr>
        </p:nvGraphicFramePr>
        <p:xfrm>
          <a:off x="3625392" y="2715932"/>
          <a:ext cx="108005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7" imgW="482600" imgH="165100" progId="Equation.DSMT4">
                  <p:embed/>
                </p:oleObj>
              </mc:Choice>
              <mc:Fallback>
                <p:oleObj r:id="rId7" imgW="482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392" y="2715932"/>
                        <a:ext cx="108005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C69407A7-0032-0049-B005-F38AC08E1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3755"/>
              </p:ext>
            </p:extLst>
          </p:nvPr>
        </p:nvGraphicFramePr>
        <p:xfrm>
          <a:off x="5131267" y="2723367"/>
          <a:ext cx="936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9" imgW="482600" imgH="165100" progId="Equation.DSMT4">
                  <p:embed/>
                </p:oleObj>
              </mc:Choice>
              <mc:Fallback>
                <p:oleObj r:id="rId9" imgW="482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267" y="2723367"/>
                        <a:ext cx="936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13647A5C-1318-BF49-8F10-FF2ABC588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97385"/>
              </p:ext>
            </p:extLst>
          </p:nvPr>
        </p:nvGraphicFramePr>
        <p:xfrm>
          <a:off x="3985089" y="4161034"/>
          <a:ext cx="216014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11" imgW="1066800" imgH="165100" progId="Equation.DSMT4">
                  <p:embed/>
                </p:oleObj>
              </mc:Choice>
              <mc:Fallback>
                <p:oleObj r:id="rId11" imgW="1066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089" y="4161034"/>
                        <a:ext cx="216014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65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2485" y="1114425"/>
            <a:ext cx="62295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405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 NGHIỆM CỦNG CỐ</a:t>
            </a:r>
            <a:endParaRPr lang="vi-VN" sz="4050" kern="1200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11" name="Cloud 10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09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4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 là đường trung trực của đoạn thẳng MN. D là điểm nằm trên a. Khẳng định nào sau đây là đúng 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23013" y="1462009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DM = DN</a:t>
            </a:r>
            <a:endParaRPr lang="x-non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4637" y="1465150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DM &gt; DN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723013" y="2628627"/>
            <a:ext cx="3789751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D là trung điểm của đoạn thẳng MN </a:t>
            </a:r>
            <a:endParaRPr lang="x-none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631768"/>
            <a:ext cx="3786427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DM &lt; DN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736302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09362" y="2908839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917537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751280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C00000"/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35498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</a:t>
            </a: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điểm C thuộc đường trung trực của đoạn thẳng AB. Biết CA = 12cm. Độ dài đoạn thẳng CB là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A. 24cm </a:t>
            </a: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B. 12cm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C. 36cm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D. không tính được CB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C00000"/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11446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b="1" kern="1200" dirty="0">
                <a:solidFill>
                  <a:prstClr val="black"/>
                </a:solidFill>
                <a:latin typeface="Times New Roman"/>
              </a:rPr>
              <a:t>Câu 3: </a:t>
            </a:r>
            <a:r>
              <a:rPr lang="vi-VN" sz="2400" kern="1200" dirty="0">
                <a:solidFill>
                  <a:prstClr val="black"/>
                </a:solidFill>
                <a:latin typeface="Times New Roman"/>
              </a:rPr>
              <a:t>Hãy chọn phương án sai.</a:t>
            </a:r>
          </a:p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Times New Roman"/>
              </a:rPr>
              <a:t>Cho C và D thuộc đường trung trực của đoạn thẳng AB. </a:t>
            </a:r>
          </a:p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Times New Roman"/>
              </a:rPr>
              <a:t>Khi đó ta c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𝐶𝐴</m:t>
                        </m:r>
                      </m:e>
                    </m:acc>
                    <m:r>
                      <a:rPr lang="en-US" sz="240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𝐶𝐵</m:t>
                        </m:r>
                      </m:e>
                    </m:acc>
                  </m:oMath>
                </a14:m>
                <a:endParaRPr lang="vi-VN" sz="2400" kern="1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2405" b="-1304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𝐷𝐵</m:t>
                        </m:r>
                      </m:e>
                    </m:acc>
                    <m:r>
                      <a:rPr lang="en-US" sz="24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endParaRPr lang="vi-VN" sz="2400" kern="1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2405" b="-1521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4593266" y="2151844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𝐵𝐷</m:t>
                        </m:r>
                      </m:e>
                    </m:acc>
                    <m:r>
                      <a:rPr lang="en-US" sz="24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endParaRPr lang="vi-VN" sz="2400" kern="1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66" y="2151844"/>
                <a:ext cx="3680099" cy="578112"/>
              </a:xfrm>
              <a:prstGeom prst="rect">
                <a:avLst/>
              </a:prstGeom>
              <a:blipFill>
                <a:blip r:embed="rId13"/>
                <a:stretch>
                  <a:fillRect l="-2405" b="-1276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832665" y="2151844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𝐵𝐷</m:t>
                        </m:r>
                      </m:e>
                    </m:acc>
                    <m:r>
                      <a:rPr lang="en-US" sz="24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𝐴𝐷</m:t>
                        </m:r>
                      </m:e>
                    </m:acc>
                  </m:oMath>
                </a14:m>
                <a:r>
                  <a:rPr lang="vi-VN" sz="2400" kern="1200" dirty="0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51844"/>
                <a:ext cx="3680099" cy="578112"/>
              </a:xfrm>
              <a:prstGeom prst="rect">
                <a:avLst/>
              </a:prstGeom>
              <a:blipFill>
                <a:blip r:embed="rId14"/>
                <a:stretch>
                  <a:fillRect l="-2405" b="-1276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697" y="2199539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207" y="2182424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C00000"/>
                </a:solidFill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183622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Google Shape;549;p41"/>
          <p:cNvSpPr txBox="1">
            <a:spLocks noGrp="1"/>
          </p:cNvSpPr>
          <p:nvPr>
            <p:ph type="subTitle" idx="1"/>
          </p:nvPr>
        </p:nvSpPr>
        <p:spPr>
          <a:xfrm>
            <a:off x="3850052" y="1143310"/>
            <a:ext cx="7334061" cy="2493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ọc thuộc định lí 1 và định lí 2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Xem lại các bài tập đã làm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Làm bài tập 3,4,6 sgk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Xem trước bài mới</a:t>
            </a:r>
          </a:p>
        </p:txBody>
      </p:sp>
      <p:sp>
        <p:nvSpPr>
          <p:cNvPr id="550" name="Google Shape;550;p41"/>
          <p:cNvSpPr txBox="1">
            <a:spLocks noGrp="1"/>
          </p:cNvSpPr>
          <p:nvPr>
            <p:ph type="ctrTitle"/>
          </p:nvPr>
        </p:nvSpPr>
        <p:spPr>
          <a:xfrm>
            <a:off x="451654" y="250251"/>
            <a:ext cx="3681434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-US" b="1" dirty="0">
                <a:solidFill>
                  <a:srgbClr val="003CB3"/>
                </a:solidFill>
                <a:latin typeface="Palatino Linotype" panose="02040502050505030304" pitchFamily="18" charset="0"/>
              </a:rPr>
              <a:t>GIAO VIỆC VỀ NHÀ</a:t>
            </a:r>
          </a:p>
        </p:txBody>
      </p:sp>
      <p:grpSp>
        <p:nvGrpSpPr>
          <p:cNvPr id="4" name="Google Shape;8370;p56">
            <a:extLst>
              <a:ext uri="{FF2B5EF4-FFF2-40B4-BE49-F238E27FC236}">
                <a16:creationId xmlns:a16="http://schemas.microsoft.com/office/drawing/2014/main" xmlns="" id="{83FF6206-3856-CF4B-8DE4-E186CAE040B3}"/>
              </a:ext>
            </a:extLst>
          </p:cNvPr>
          <p:cNvGrpSpPr/>
          <p:nvPr/>
        </p:nvGrpSpPr>
        <p:grpSpPr>
          <a:xfrm>
            <a:off x="839089" y="1897593"/>
            <a:ext cx="833238" cy="798596"/>
            <a:chOff x="1049375" y="2318350"/>
            <a:chExt cx="298525" cy="295400"/>
          </a:xfrm>
        </p:grpSpPr>
        <p:sp>
          <p:nvSpPr>
            <p:cNvPr id="5" name="Google Shape;8371;p56">
              <a:extLst>
                <a:ext uri="{FF2B5EF4-FFF2-40B4-BE49-F238E27FC236}">
                  <a16:creationId xmlns:a16="http://schemas.microsoft.com/office/drawing/2014/main" xmlns="" id="{E36ED40E-86B1-E046-B81B-C3EEF67C5756}"/>
                </a:ext>
              </a:extLst>
            </p:cNvPr>
            <p:cNvSpPr/>
            <p:nvPr/>
          </p:nvSpPr>
          <p:spPr>
            <a:xfrm>
              <a:off x="1101350" y="2492325"/>
              <a:ext cx="70125" cy="50525"/>
            </a:xfrm>
            <a:custGeom>
              <a:avLst/>
              <a:gdLst/>
              <a:ahLst/>
              <a:cxnLst/>
              <a:rect l="l" t="t" r="r" b="b"/>
              <a:pathLst>
                <a:path w="2805" h="2021" extrusionOk="0">
                  <a:moveTo>
                    <a:pt x="2473" y="0"/>
                  </a:moveTo>
                  <a:cubicBezTo>
                    <a:pt x="2377" y="0"/>
                    <a:pt x="2273" y="32"/>
                    <a:pt x="2206" y="99"/>
                  </a:cubicBezTo>
                  <a:lnTo>
                    <a:pt x="1072" y="1233"/>
                  </a:lnTo>
                  <a:lnTo>
                    <a:pt x="599" y="761"/>
                  </a:lnTo>
                  <a:cubicBezTo>
                    <a:pt x="536" y="713"/>
                    <a:pt x="449" y="690"/>
                    <a:pt x="363" y="690"/>
                  </a:cubicBezTo>
                  <a:cubicBezTo>
                    <a:pt x="276" y="690"/>
                    <a:pt x="189" y="713"/>
                    <a:pt x="126" y="761"/>
                  </a:cubicBezTo>
                  <a:cubicBezTo>
                    <a:pt x="0" y="887"/>
                    <a:pt x="0" y="1139"/>
                    <a:pt x="126" y="1233"/>
                  </a:cubicBezTo>
                  <a:lnTo>
                    <a:pt x="820" y="1958"/>
                  </a:lnTo>
                  <a:cubicBezTo>
                    <a:pt x="914" y="2021"/>
                    <a:pt x="977" y="2021"/>
                    <a:pt x="1072" y="2021"/>
                  </a:cubicBezTo>
                  <a:cubicBezTo>
                    <a:pt x="1135" y="2021"/>
                    <a:pt x="1261" y="1989"/>
                    <a:pt x="1292" y="1926"/>
                  </a:cubicBezTo>
                  <a:lnTo>
                    <a:pt x="2678" y="540"/>
                  </a:lnTo>
                  <a:cubicBezTo>
                    <a:pt x="2804" y="414"/>
                    <a:pt x="2804" y="162"/>
                    <a:pt x="2678" y="68"/>
                  </a:cubicBezTo>
                  <a:cubicBezTo>
                    <a:pt x="2634" y="24"/>
                    <a:pt x="2557" y="0"/>
                    <a:pt x="2473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" name="Google Shape;8372;p56">
              <a:extLst>
                <a:ext uri="{FF2B5EF4-FFF2-40B4-BE49-F238E27FC236}">
                  <a16:creationId xmlns:a16="http://schemas.microsoft.com/office/drawing/2014/main" xmlns="" id="{255AF765-77B2-0D4C-9B27-C34C99AA7E8F}"/>
                </a:ext>
              </a:extLst>
            </p:cNvPr>
            <p:cNvSpPr/>
            <p:nvPr/>
          </p:nvSpPr>
          <p:spPr>
            <a:xfrm>
              <a:off x="1101350" y="2440525"/>
              <a:ext cx="70125" cy="51150"/>
            </a:xfrm>
            <a:custGeom>
              <a:avLst/>
              <a:gdLst/>
              <a:ahLst/>
              <a:cxnLst/>
              <a:rect l="l" t="t" r="r" b="b"/>
              <a:pathLst>
                <a:path w="2805" h="2046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38"/>
                    <a:pt x="449" y="714"/>
                    <a:pt x="363" y="714"/>
                  </a:cubicBezTo>
                  <a:cubicBezTo>
                    <a:pt x="276" y="714"/>
                    <a:pt x="189" y="738"/>
                    <a:pt x="126" y="785"/>
                  </a:cubicBezTo>
                  <a:cubicBezTo>
                    <a:pt x="0" y="911"/>
                    <a:pt x="0" y="1163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4"/>
                    <a:pt x="1292" y="1951"/>
                  </a:cubicBezTo>
                  <a:lnTo>
                    <a:pt x="2678" y="564"/>
                  </a:lnTo>
                  <a:cubicBezTo>
                    <a:pt x="2804" y="438"/>
                    <a:pt x="2804" y="186"/>
                    <a:pt x="2678" y="92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" name="Google Shape;8373;p56">
              <a:extLst>
                <a:ext uri="{FF2B5EF4-FFF2-40B4-BE49-F238E27FC236}">
                  <a16:creationId xmlns:a16="http://schemas.microsoft.com/office/drawing/2014/main" xmlns="" id="{14A88EAD-6990-7641-B095-A5E5FEAD5B2A}"/>
                </a:ext>
              </a:extLst>
            </p:cNvPr>
            <p:cNvSpPr/>
            <p:nvPr/>
          </p:nvSpPr>
          <p:spPr>
            <a:xfrm>
              <a:off x="1101350" y="2388550"/>
              <a:ext cx="70125" cy="51125"/>
            </a:xfrm>
            <a:custGeom>
              <a:avLst/>
              <a:gdLst/>
              <a:ahLst/>
              <a:cxnLst/>
              <a:rect l="l" t="t" r="r" b="b"/>
              <a:pathLst>
                <a:path w="2805" h="2045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22"/>
                    <a:pt x="449" y="690"/>
                    <a:pt x="363" y="690"/>
                  </a:cubicBezTo>
                  <a:cubicBezTo>
                    <a:pt x="276" y="690"/>
                    <a:pt x="189" y="722"/>
                    <a:pt x="126" y="785"/>
                  </a:cubicBezTo>
                  <a:cubicBezTo>
                    <a:pt x="0" y="911"/>
                    <a:pt x="0" y="1131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3"/>
                    <a:pt x="1292" y="1919"/>
                  </a:cubicBezTo>
                  <a:lnTo>
                    <a:pt x="2678" y="532"/>
                  </a:lnTo>
                  <a:cubicBezTo>
                    <a:pt x="2804" y="438"/>
                    <a:pt x="2804" y="186"/>
                    <a:pt x="2678" y="91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" name="Google Shape;8374;p56">
              <a:extLst>
                <a:ext uri="{FF2B5EF4-FFF2-40B4-BE49-F238E27FC236}">
                  <a16:creationId xmlns:a16="http://schemas.microsoft.com/office/drawing/2014/main" xmlns="" id="{0FE741A4-D452-8F47-8921-75BC9D09F864}"/>
                </a:ext>
              </a:extLst>
            </p:cNvPr>
            <p:cNvSpPr/>
            <p:nvPr/>
          </p:nvSpPr>
          <p:spPr>
            <a:xfrm>
              <a:off x="1049375" y="2318350"/>
              <a:ext cx="298525" cy="295400"/>
            </a:xfrm>
            <a:custGeom>
              <a:avLst/>
              <a:gdLst/>
              <a:ahLst/>
              <a:cxnLst/>
              <a:rect l="l" t="t" r="r" b="b"/>
              <a:pathLst>
                <a:path w="11941" h="11816" extrusionOk="0">
                  <a:moveTo>
                    <a:pt x="6963" y="1198"/>
                  </a:moveTo>
                  <a:lnTo>
                    <a:pt x="7876" y="2143"/>
                  </a:lnTo>
                  <a:lnTo>
                    <a:pt x="6963" y="2143"/>
                  </a:lnTo>
                  <a:lnTo>
                    <a:pt x="6963" y="1198"/>
                  </a:lnTo>
                  <a:close/>
                  <a:moveTo>
                    <a:pt x="10286" y="3498"/>
                  </a:moveTo>
                  <a:cubicBezTo>
                    <a:pt x="10373" y="3498"/>
                    <a:pt x="10460" y="3530"/>
                    <a:pt x="10523" y="3593"/>
                  </a:cubicBezTo>
                  <a:lnTo>
                    <a:pt x="10995" y="4065"/>
                  </a:lnTo>
                  <a:cubicBezTo>
                    <a:pt x="11184" y="4223"/>
                    <a:pt x="11184" y="4475"/>
                    <a:pt x="11027" y="4569"/>
                  </a:cubicBezTo>
                  <a:lnTo>
                    <a:pt x="10806" y="4821"/>
                  </a:lnTo>
                  <a:lnTo>
                    <a:pt x="9798" y="3845"/>
                  </a:lnTo>
                  <a:lnTo>
                    <a:pt x="10050" y="3593"/>
                  </a:lnTo>
                  <a:cubicBezTo>
                    <a:pt x="10113" y="3530"/>
                    <a:pt x="10200" y="3498"/>
                    <a:pt x="10286" y="3498"/>
                  </a:cubicBezTo>
                  <a:close/>
                  <a:moveTo>
                    <a:pt x="9294" y="4349"/>
                  </a:moveTo>
                  <a:lnTo>
                    <a:pt x="10271" y="5325"/>
                  </a:lnTo>
                  <a:lnTo>
                    <a:pt x="7845" y="7783"/>
                  </a:lnTo>
                  <a:lnTo>
                    <a:pt x="6868" y="6774"/>
                  </a:lnTo>
                  <a:lnTo>
                    <a:pt x="9294" y="4349"/>
                  </a:lnTo>
                  <a:close/>
                  <a:moveTo>
                    <a:pt x="6585" y="7499"/>
                  </a:moveTo>
                  <a:lnTo>
                    <a:pt x="7183" y="8098"/>
                  </a:lnTo>
                  <a:lnTo>
                    <a:pt x="6427" y="8255"/>
                  </a:lnTo>
                  <a:lnTo>
                    <a:pt x="6585" y="7499"/>
                  </a:lnTo>
                  <a:close/>
                  <a:moveTo>
                    <a:pt x="6994" y="10398"/>
                  </a:moveTo>
                  <a:lnTo>
                    <a:pt x="6994" y="10776"/>
                  </a:lnTo>
                  <a:cubicBezTo>
                    <a:pt x="6994" y="10870"/>
                    <a:pt x="7057" y="10996"/>
                    <a:pt x="7089" y="11122"/>
                  </a:cubicBezTo>
                  <a:lnTo>
                    <a:pt x="1071" y="11122"/>
                  </a:lnTo>
                  <a:cubicBezTo>
                    <a:pt x="882" y="11122"/>
                    <a:pt x="693" y="10965"/>
                    <a:pt x="693" y="10776"/>
                  </a:cubicBezTo>
                  <a:lnTo>
                    <a:pt x="693" y="10398"/>
                  </a:lnTo>
                  <a:close/>
                  <a:moveTo>
                    <a:pt x="6270" y="663"/>
                  </a:moveTo>
                  <a:lnTo>
                    <a:pt x="6270" y="2458"/>
                  </a:lnTo>
                  <a:cubicBezTo>
                    <a:pt x="6270" y="2647"/>
                    <a:pt x="6427" y="2805"/>
                    <a:pt x="6616" y="2805"/>
                  </a:cubicBezTo>
                  <a:lnTo>
                    <a:pt x="8349" y="2805"/>
                  </a:lnTo>
                  <a:lnTo>
                    <a:pt x="8349" y="4286"/>
                  </a:lnTo>
                  <a:lnTo>
                    <a:pt x="6112" y="6554"/>
                  </a:lnTo>
                  <a:cubicBezTo>
                    <a:pt x="6081" y="6585"/>
                    <a:pt x="6018" y="6680"/>
                    <a:pt x="6018" y="6711"/>
                  </a:cubicBezTo>
                  <a:lnTo>
                    <a:pt x="5608" y="8633"/>
                  </a:lnTo>
                  <a:cubicBezTo>
                    <a:pt x="5545" y="8759"/>
                    <a:pt x="5608" y="8885"/>
                    <a:pt x="5671" y="8948"/>
                  </a:cubicBezTo>
                  <a:cubicBezTo>
                    <a:pt x="5742" y="9019"/>
                    <a:pt x="5813" y="9055"/>
                    <a:pt x="5897" y="9055"/>
                  </a:cubicBezTo>
                  <a:cubicBezTo>
                    <a:pt x="5925" y="9055"/>
                    <a:pt x="5955" y="9051"/>
                    <a:pt x="5986" y="9043"/>
                  </a:cubicBezTo>
                  <a:lnTo>
                    <a:pt x="7908" y="8602"/>
                  </a:lnTo>
                  <a:cubicBezTo>
                    <a:pt x="8002" y="8602"/>
                    <a:pt x="8034" y="8570"/>
                    <a:pt x="8065" y="8507"/>
                  </a:cubicBezTo>
                  <a:lnTo>
                    <a:pt x="8349" y="8255"/>
                  </a:lnTo>
                  <a:lnTo>
                    <a:pt x="8349" y="10807"/>
                  </a:lnTo>
                  <a:lnTo>
                    <a:pt x="8380" y="10807"/>
                  </a:lnTo>
                  <a:cubicBezTo>
                    <a:pt x="8380" y="10996"/>
                    <a:pt x="8223" y="11154"/>
                    <a:pt x="8034" y="11154"/>
                  </a:cubicBezTo>
                  <a:cubicBezTo>
                    <a:pt x="7845" y="11154"/>
                    <a:pt x="7687" y="10996"/>
                    <a:pt x="7687" y="10807"/>
                  </a:cubicBezTo>
                  <a:lnTo>
                    <a:pt x="7687" y="10083"/>
                  </a:lnTo>
                  <a:cubicBezTo>
                    <a:pt x="7687" y="9893"/>
                    <a:pt x="7530" y="9736"/>
                    <a:pt x="7309" y="9736"/>
                  </a:cubicBezTo>
                  <a:lnTo>
                    <a:pt x="1386" y="9736"/>
                  </a:lnTo>
                  <a:lnTo>
                    <a:pt x="1386" y="663"/>
                  </a:lnTo>
                  <a:close/>
                  <a:moveTo>
                    <a:pt x="1071" y="1"/>
                  </a:moveTo>
                  <a:cubicBezTo>
                    <a:pt x="882" y="1"/>
                    <a:pt x="693" y="158"/>
                    <a:pt x="693" y="379"/>
                  </a:cubicBezTo>
                  <a:lnTo>
                    <a:pt x="693" y="9736"/>
                  </a:lnTo>
                  <a:lnTo>
                    <a:pt x="347" y="9736"/>
                  </a:lnTo>
                  <a:cubicBezTo>
                    <a:pt x="158" y="9736"/>
                    <a:pt x="0" y="9893"/>
                    <a:pt x="0" y="10083"/>
                  </a:cubicBezTo>
                  <a:lnTo>
                    <a:pt x="0" y="10807"/>
                  </a:lnTo>
                  <a:cubicBezTo>
                    <a:pt x="0" y="11406"/>
                    <a:pt x="473" y="11815"/>
                    <a:pt x="1008" y="11815"/>
                  </a:cubicBezTo>
                  <a:lnTo>
                    <a:pt x="8002" y="11815"/>
                  </a:lnTo>
                  <a:cubicBezTo>
                    <a:pt x="8569" y="11815"/>
                    <a:pt x="9011" y="11343"/>
                    <a:pt x="9011" y="10807"/>
                  </a:cubicBezTo>
                  <a:lnTo>
                    <a:pt x="9011" y="7562"/>
                  </a:lnTo>
                  <a:lnTo>
                    <a:pt x="11499" y="5105"/>
                  </a:lnTo>
                  <a:cubicBezTo>
                    <a:pt x="11940" y="4664"/>
                    <a:pt x="11940" y="4034"/>
                    <a:pt x="11531" y="3593"/>
                  </a:cubicBezTo>
                  <a:lnTo>
                    <a:pt x="11058" y="3120"/>
                  </a:lnTo>
                  <a:cubicBezTo>
                    <a:pt x="10869" y="2931"/>
                    <a:pt x="10609" y="2836"/>
                    <a:pt x="10346" y="2836"/>
                  </a:cubicBezTo>
                  <a:cubicBezTo>
                    <a:pt x="10082" y="2836"/>
                    <a:pt x="9814" y="2931"/>
                    <a:pt x="9609" y="3120"/>
                  </a:cubicBezTo>
                  <a:lnTo>
                    <a:pt x="9105" y="3624"/>
                  </a:lnTo>
                  <a:lnTo>
                    <a:pt x="9105" y="2490"/>
                  </a:lnTo>
                  <a:cubicBezTo>
                    <a:pt x="9105" y="2427"/>
                    <a:pt x="9074" y="2332"/>
                    <a:pt x="8979" y="2269"/>
                  </a:cubicBezTo>
                  <a:lnTo>
                    <a:pt x="6900" y="127"/>
                  </a:lnTo>
                  <a:cubicBezTo>
                    <a:pt x="6805" y="64"/>
                    <a:pt x="6742" y="1"/>
                    <a:pt x="6648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9" name="Google Shape;6169;p50">
            <a:extLst>
              <a:ext uri="{FF2B5EF4-FFF2-40B4-BE49-F238E27FC236}">
                <a16:creationId xmlns:a16="http://schemas.microsoft.com/office/drawing/2014/main" xmlns="" id="{8D70F126-8F1B-3A42-958F-F96FD257CCA0}"/>
              </a:ext>
            </a:extLst>
          </p:cNvPr>
          <p:cNvGrpSpPr/>
          <p:nvPr/>
        </p:nvGrpSpPr>
        <p:grpSpPr>
          <a:xfrm>
            <a:off x="2271803" y="1200406"/>
            <a:ext cx="833238" cy="590153"/>
            <a:chOff x="-41526450" y="3653375"/>
            <a:chExt cx="315875" cy="247350"/>
          </a:xfrm>
        </p:grpSpPr>
        <p:sp>
          <p:nvSpPr>
            <p:cNvPr id="10" name="Google Shape;6170;p50">
              <a:extLst>
                <a:ext uri="{FF2B5EF4-FFF2-40B4-BE49-F238E27FC236}">
                  <a16:creationId xmlns:a16="http://schemas.microsoft.com/office/drawing/2014/main" xmlns="" id="{EE4DB896-ADF9-3045-BF9B-DCD3AE69BC31}"/>
                </a:ext>
              </a:extLst>
            </p:cNvPr>
            <p:cNvSpPr/>
            <p:nvPr/>
          </p:nvSpPr>
          <p:spPr>
            <a:xfrm>
              <a:off x="-41526450" y="3860525"/>
              <a:ext cx="315875" cy="40200"/>
            </a:xfrm>
            <a:custGeom>
              <a:avLst/>
              <a:gdLst/>
              <a:ahLst/>
              <a:cxnLst/>
              <a:rect l="l" t="t" r="r" b="b"/>
              <a:pathLst>
                <a:path w="12635" h="1608" extrusionOk="0">
                  <a:moveTo>
                    <a:pt x="379" y="0"/>
                  </a:moveTo>
                  <a:cubicBezTo>
                    <a:pt x="159" y="0"/>
                    <a:pt x="1" y="189"/>
                    <a:pt x="1" y="378"/>
                  </a:cubicBezTo>
                  <a:cubicBezTo>
                    <a:pt x="1" y="1040"/>
                    <a:pt x="537" y="1607"/>
                    <a:pt x="1198" y="1607"/>
                  </a:cubicBezTo>
                  <a:lnTo>
                    <a:pt x="11406" y="1607"/>
                  </a:lnTo>
                  <a:cubicBezTo>
                    <a:pt x="12067" y="1607"/>
                    <a:pt x="12634" y="1072"/>
                    <a:pt x="12634" y="378"/>
                  </a:cubicBezTo>
                  <a:cubicBezTo>
                    <a:pt x="12603" y="158"/>
                    <a:pt x="12445" y="0"/>
                    <a:pt x="12193" y="0"/>
                  </a:cubicBezTo>
                  <a:lnTo>
                    <a:pt x="10965" y="0"/>
                  </a:lnTo>
                  <a:lnTo>
                    <a:pt x="10965" y="378"/>
                  </a:lnTo>
                  <a:cubicBezTo>
                    <a:pt x="10965" y="630"/>
                    <a:pt x="10776" y="819"/>
                    <a:pt x="10555" y="819"/>
                  </a:cubicBezTo>
                  <a:cubicBezTo>
                    <a:pt x="10303" y="819"/>
                    <a:pt x="10146" y="630"/>
                    <a:pt x="10146" y="378"/>
                  </a:cubicBezTo>
                  <a:lnTo>
                    <a:pt x="10146" y="0"/>
                  </a:lnTo>
                  <a:lnTo>
                    <a:pt x="9326" y="0"/>
                  </a:lnTo>
                  <a:lnTo>
                    <a:pt x="9326" y="378"/>
                  </a:lnTo>
                  <a:cubicBezTo>
                    <a:pt x="9326" y="630"/>
                    <a:pt x="9137" y="819"/>
                    <a:pt x="8917" y="819"/>
                  </a:cubicBezTo>
                  <a:cubicBezTo>
                    <a:pt x="8696" y="819"/>
                    <a:pt x="8507" y="630"/>
                    <a:pt x="8507" y="378"/>
                  </a:cubicBezTo>
                  <a:lnTo>
                    <a:pt x="850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" name="Google Shape;6171;p50">
              <a:extLst>
                <a:ext uri="{FF2B5EF4-FFF2-40B4-BE49-F238E27FC236}">
                  <a16:creationId xmlns:a16="http://schemas.microsoft.com/office/drawing/2014/main" xmlns="" id="{0E4AEF8B-DFBC-7242-9F41-B868CD69D0A2}"/>
                </a:ext>
              </a:extLst>
            </p:cNvPr>
            <p:cNvSpPr/>
            <p:nvPr/>
          </p:nvSpPr>
          <p:spPr>
            <a:xfrm>
              <a:off x="-41506750" y="3653375"/>
              <a:ext cx="275700" cy="186700"/>
            </a:xfrm>
            <a:custGeom>
              <a:avLst/>
              <a:gdLst/>
              <a:ahLst/>
              <a:cxnLst/>
              <a:rect l="l" t="t" r="r" b="b"/>
              <a:pathLst>
                <a:path w="11028" h="7468" extrusionOk="0">
                  <a:moveTo>
                    <a:pt x="3794" y="1673"/>
                  </a:moveTo>
                  <a:cubicBezTo>
                    <a:pt x="3841" y="1673"/>
                    <a:pt x="3890" y="1682"/>
                    <a:pt x="3939" y="1702"/>
                  </a:cubicBezTo>
                  <a:lnTo>
                    <a:pt x="6428" y="2521"/>
                  </a:lnTo>
                  <a:cubicBezTo>
                    <a:pt x="6680" y="2616"/>
                    <a:pt x="6806" y="2994"/>
                    <a:pt x="6585" y="3214"/>
                  </a:cubicBezTo>
                  <a:lnTo>
                    <a:pt x="6018" y="3750"/>
                  </a:lnTo>
                  <a:lnTo>
                    <a:pt x="7404" y="5136"/>
                  </a:lnTo>
                  <a:cubicBezTo>
                    <a:pt x="7593" y="5262"/>
                    <a:pt x="7593" y="5514"/>
                    <a:pt x="7436" y="5671"/>
                  </a:cubicBezTo>
                  <a:cubicBezTo>
                    <a:pt x="7357" y="5750"/>
                    <a:pt x="7247" y="5790"/>
                    <a:pt x="7136" y="5790"/>
                  </a:cubicBezTo>
                  <a:cubicBezTo>
                    <a:pt x="7026" y="5790"/>
                    <a:pt x="6916" y="5750"/>
                    <a:pt x="6837" y="5671"/>
                  </a:cubicBezTo>
                  <a:lnTo>
                    <a:pt x="5451" y="4317"/>
                  </a:lnTo>
                  <a:lnTo>
                    <a:pt x="4915" y="4852"/>
                  </a:lnTo>
                  <a:cubicBezTo>
                    <a:pt x="4821" y="4947"/>
                    <a:pt x="4714" y="4988"/>
                    <a:pt x="4613" y="4988"/>
                  </a:cubicBezTo>
                  <a:cubicBezTo>
                    <a:pt x="4444" y="4988"/>
                    <a:pt x="4293" y="4872"/>
                    <a:pt x="4254" y="4695"/>
                  </a:cubicBezTo>
                  <a:lnTo>
                    <a:pt x="3435" y="2206"/>
                  </a:lnTo>
                  <a:cubicBezTo>
                    <a:pt x="3328" y="1940"/>
                    <a:pt x="3537" y="1673"/>
                    <a:pt x="3794" y="1673"/>
                  </a:cubicBezTo>
                  <a:close/>
                  <a:moveTo>
                    <a:pt x="1198" y="1"/>
                  </a:moveTo>
                  <a:cubicBezTo>
                    <a:pt x="536" y="1"/>
                    <a:pt x="1" y="568"/>
                    <a:pt x="1" y="1229"/>
                  </a:cubicBezTo>
                  <a:lnTo>
                    <a:pt x="1" y="7467"/>
                  </a:lnTo>
                  <a:lnTo>
                    <a:pt x="11027" y="7467"/>
                  </a:lnTo>
                  <a:lnTo>
                    <a:pt x="11027" y="1229"/>
                  </a:lnTo>
                  <a:cubicBezTo>
                    <a:pt x="11027" y="568"/>
                    <a:pt x="10460" y="1"/>
                    <a:pt x="9767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5942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7420B7F-088F-F44F-A445-9EBC22AD6ED1}"/>
              </a:ext>
            </a:extLst>
          </p:cNvPr>
          <p:cNvSpPr txBox="1"/>
          <p:nvPr/>
        </p:nvSpPr>
        <p:spPr>
          <a:xfrm>
            <a:off x="1649666" y="954992"/>
            <a:ext cx="68265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4800" b="1" dirty="0">
                <a:solidFill>
                  <a:srgbClr val="FDEAD9"/>
                </a:solidFill>
                <a:latin typeface="Palatino Linotype" panose="02040502050505030304" pitchFamily="18" charset="0"/>
              </a:rPr>
              <a:t>CẢM ƠN CÁC EM ĐÃ CHÚ Ý LẮNG NGHE !!!</a:t>
            </a:r>
          </a:p>
        </p:txBody>
      </p:sp>
      <p:sp>
        <p:nvSpPr>
          <p:cNvPr id="77" name="Google Shape;5965;p50">
            <a:extLst>
              <a:ext uri="{FF2B5EF4-FFF2-40B4-BE49-F238E27FC236}">
                <a16:creationId xmlns:a16="http://schemas.microsoft.com/office/drawing/2014/main" xmlns="" id="{70A22508-72B7-FF4B-AF12-A6BFFE0A9798}"/>
              </a:ext>
            </a:extLst>
          </p:cNvPr>
          <p:cNvSpPr/>
          <p:nvPr/>
        </p:nvSpPr>
        <p:spPr>
          <a:xfrm>
            <a:off x="235422" y="168557"/>
            <a:ext cx="344701" cy="345568"/>
          </a:xfrm>
          <a:custGeom>
            <a:avLst/>
            <a:gdLst/>
            <a:ahLst/>
            <a:cxnLst/>
            <a:rect l="l" t="t" r="r" b="b"/>
            <a:pathLst>
              <a:path w="12729" h="12761" extrusionOk="0">
                <a:moveTo>
                  <a:pt x="10595" y="882"/>
                </a:moveTo>
                <a:cubicBezTo>
                  <a:pt x="11081" y="882"/>
                  <a:pt x="11558" y="1164"/>
                  <a:pt x="11752" y="1647"/>
                </a:cubicBezTo>
                <a:cubicBezTo>
                  <a:pt x="11941" y="2120"/>
                  <a:pt x="11846" y="2624"/>
                  <a:pt x="11500" y="3033"/>
                </a:cubicBezTo>
                <a:lnTo>
                  <a:pt x="11374" y="3128"/>
                </a:lnTo>
                <a:lnTo>
                  <a:pt x="9609" y="1363"/>
                </a:lnTo>
                <a:lnTo>
                  <a:pt x="9735" y="1237"/>
                </a:lnTo>
                <a:cubicBezTo>
                  <a:pt x="9979" y="994"/>
                  <a:pt x="10288" y="882"/>
                  <a:pt x="10595" y="882"/>
                </a:cubicBezTo>
                <a:close/>
                <a:moveTo>
                  <a:pt x="9011" y="1899"/>
                </a:moveTo>
                <a:lnTo>
                  <a:pt x="10807" y="3695"/>
                </a:lnTo>
                <a:lnTo>
                  <a:pt x="7656" y="6845"/>
                </a:lnTo>
                <a:lnTo>
                  <a:pt x="5860" y="5049"/>
                </a:lnTo>
                <a:lnTo>
                  <a:pt x="9011" y="1899"/>
                </a:lnTo>
                <a:close/>
                <a:moveTo>
                  <a:pt x="5293" y="5648"/>
                </a:moveTo>
                <a:lnTo>
                  <a:pt x="7057" y="7444"/>
                </a:lnTo>
                <a:lnTo>
                  <a:pt x="4065" y="10437"/>
                </a:lnTo>
                <a:lnTo>
                  <a:pt x="2300" y="8641"/>
                </a:lnTo>
                <a:lnTo>
                  <a:pt x="5293" y="5648"/>
                </a:lnTo>
                <a:close/>
                <a:moveTo>
                  <a:pt x="2017" y="9523"/>
                </a:moveTo>
                <a:lnTo>
                  <a:pt x="3245" y="10752"/>
                </a:lnTo>
                <a:lnTo>
                  <a:pt x="1733" y="11004"/>
                </a:lnTo>
                <a:lnTo>
                  <a:pt x="2017" y="9523"/>
                </a:lnTo>
                <a:close/>
                <a:moveTo>
                  <a:pt x="7762" y="1"/>
                </a:moveTo>
                <a:cubicBezTo>
                  <a:pt x="7443" y="1"/>
                  <a:pt x="7120" y="119"/>
                  <a:pt x="6868" y="355"/>
                </a:cubicBezTo>
                <a:lnTo>
                  <a:pt x="4569" y="2624"/>
                </a:lnTo>
                <a:cubicBezTo>
                  <a:pt x="4411" y="2781"/>
                  <a:pt x="4411" y="3065"/>
                  <a:pt x="4569" y="3222"/>
                </a:cubicBezTo>
                <a:cubicBezTo>
                  <a:pt x="4647" y="3301"/>
                  <a:pt x="4758" y="3340"/>
                  <a:pt x="4868" y="3340"/>
                </a:cubicBezTo>
                <a:cubicBezTo>
                  <a:pt x="4978" y="3340"/>
                  <a:pt x="5088" y="3301"/>
                  <a:pt x="5167" y="3222"/>
                </a:cubicBezTo>
                <a:lnTo>
                  <a:pt x="7436" y="922"/>
                </a:lnTo>
                <a:cubicBezTo>
                  <a:pt x="7514" y="844"/>
                  <a:pt x="7625" y="804"/>
                  <a:pt x="7735" y="804"/>
                </a:cubicBezTo>
                <a:cubicBezTo>
                  <a:pt x="7845" y="804"/>
                  <a:pt x="7955" y="844"/>
                  <a:pt x="8034" y="922"/>
                </a:cubicBezTo>
                <a:lnTo>
                  <a:pt x="8475" y="1363"/>
                </a:lnTo>
                <a:lnTo>
                  <a:pt x="5041" y="4797"/>
                </a:lnTo>
                <a:lnTo>
                  <a:pt x="1450" y="8389"/>
                </a:lnTo>
                <a:cubicBezTo>
                  <a:pt x="1418" y="8420"/>
                  <a:pt x="1387" y="8483"/>
                  <a:pt x="1355" y="8578"/>
                </a:cubicBezTo>
                <a:cubicBezTo>
                  <a:pt x="1355" y="8610"/>
                  <a:pt x="1387" y="8420"/>
                  <a:pt x="883" y="11319"/>
                </a:cubicBezTo>
                <a:lnTo>
                  <a:pt x="158" y="12044"/>
                </a:lnTo>
                <a:cubicBezTo>
                  <a:pt x="0" y="12201"/>
                  <a:pt x="0" y="12485"/>
                  <a:pt x="158" y="12642"/>
                </a:cubicBezTo>
                <a:cubicBezTo>
                  <a:pt x="237" y="12721"/>
                  <a:pt x="347" y="12760"/>
                  <a:pt x="457" y="12760"/>
                </a:cubicBezTo>
                <a:cubicBezTo>
                  <a:pt x="567" y="12760"/>
                  <a:pt x="678" y="12721"/>
                  <a:pt x="756" y="12642"/>
                </a:cubicBezTo>
                <a:lnTo>
                  <a:pt x="1450" y="11918"/>
                </a:lnTo>
                <a:cubicBezTo>
                  <a:pt x="1513" y="11918"/>
                  <a:pt x="4191" y="11445"/>
                  <a:pt x="4191" y="11445"/>
                </a:cubicBezTo>
                <a:cubicBezTo>
                  <a:pt x="4254" y="11445"/>
                  <a:pt x="4317" y="11413"/>
                  <a:pt x="4380" y="11382"/>
                </a:cubicBezTo>
                <a:lnTo>
                  <a:pt x="12130" y="3600"/>
                </a:lnTo>
                <a:cubicBezTo>
                  <a:pt x="12539" y="3222"/>
                  <a:pt x="12728" y="2718"/>
                  <a:pt x="12728" y="2151"/>
                </a:cubicBezTo>
                <a:cubicBezTo>
                  <a:pt x="12697" y="985"/>
                  <a:pt x="11783" y="72"/>
                  <a:pt x="10649" y="72"/>
                </a:cubicBezTo>
                <a:cubicBezTo>
                  <a:pt x="10082" y="72"/>
                  <a:pt x="9578" y="261"/>
                  <a:pt x="9168" y="670"/>
                </a:cubicBezTo>
                <a:lnTo>
                  <a:pt x="9074" y="765"/>
                </a:lnTo>
                <a:lnTo>
                  <a:pt x="8633" y="355"/>
                </a:lnTo>
                <a:cubicBezTo>
                  <a:pt x="8396" y="119"/>
                  <a:pt x="8081" y="1"/>
                  <a:pt x="7762" y="1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dirty="0"/>
          </a:p>
        </p:txBody>
      </p:sp>
      <p:grpSp>
        <p:nvGrpSpPr>
          <p:cNvPr id="78" name="Google Shape;6098;p50">
            <a:extLst>
              <a:ext uri="{FF2B5EF4-FFF2-40B4-BE49-F238E27FC236}">
                <a16:creationId xmlns:a16="http://schemas.microsoft.com/office/drawing/2014/main" xmlns="" id="{E60F53C4-7CF2-2648-A2A3-E28F738B6D3D}"/>
              </a:ext>
            </a:extLst>
          </p:cNvPr>
          <p:cNvGrpSpPr/>
          <p:nvPr/>
        </p:nvGrpSpPr>
        <p:grpSpPr>
          <a:xfrm>
            <a:off x="1386300" y="4157736"/>
            <a:ext cx="640311" cy="814090"/>
            <a:chOff x="-37370925" y="3551975"/>
            <a:chExt cx="248900" cy="316450"/>
          </a:xfrm>
        </p:grpSpPr>
        <p:sp>
          <p:nvSpPr>
            <p:cNvPr id="79" name="Google Shape;6099;p50">
              <a:extLst>
                <a:ext uri="{FF2B5EF4-FFF2-40B4-BE49-F238E27FC236}">
                  <a16:creationId xmlns:a16="http://schemas.microsoft.com/office/drawing/2014/main" xmlns="" id="{A8DF5FBF-2A0A-784F-9FE6-A2894C65C534}"/>
                </a:ext>
              </a:extLst>
            </p:cNvPr>
            <p:cNvSpPr/>
            <p:nvPr/>
          </p:nvSpPr>
          <p:spPr>
            <a:xfrm>
              <a:off x="-37268550" y="3643925"/>
              <a:ext cx="83525" cy="82525"/>
            </a:xfrm>
            <a:custGeom>
              <a:avLst/>
              <a:gdLst/>
              <a:ahLst/>
              <a:cxnLst/>
              <a:rect l="l" t="t" r="r" b="b"/>
              <a:pathLst>
                <a:path w="3341" h="3301" extrusionOk="0">
                  <a:moveTo>
                    <a:pt x="2238" y="1"/>
                  </a:moveTo>
                  <a:lnTo>
                    <a:pt x="1" y="2237"/>
                  </a:lnTo>
                  <a:lnTo>
                    <a:pt x="946" y="3183"/>
                  </a:lnTo>
                  <a:cubicBezTo>
                    <a:pt x="1040" y="3261"/>
                    <a:pt x="1151" y="3301"/>
                    <a:pt x="1257" y="3301"/>
                  </a:cubicBezTo>
                  <a:cubicBezTo>
                    <a:pt x="1363" y="3301"/>
                    <a:pt x="1466" y="3261"/>
                    <a:pt x="1545" y="3183"/>
                  </a:cubicBezTo>
                  <a:lnTo>
                    <a:pt x="3183" y="1544"/>
                  </a:lnTo>
                  <a:cubicBezTo>
                    <a:pt x="3340" y="1387"/>
                    <a:pt x="3340" y="1103"/>
                    <a:pt x="3183" y="946"/>
                  </a:cubicBezTo>
                  <a:lnTo>
                    <a:pt x="2238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6100;p50">
              <a:extLst>
                <a:ext uri="{FF2B5EF4-FFF2-40B4-BE49-F238E27FC236}">
                  <a16:creationId xmlns:a16="http://schemas.microsoft.com/office/drawing/2014/main" xmlns="" id="{96FB7061-0FC5-AA40-9FE5-46E5E28ED246}"/>
                </a:ext>
              </a:extLst>
            </p:cNvPr>
            <p:cNvSpPr/>
            <p:nvPr/>
          </p:nvSpPr>
          <p:spPr>
            <a:xfrm>
              <a:off x="-37370925" y="3551975"/>
              <a:ext cx="248900" cy="316450"/>
            </a:xfrm>
            <a:custGeom>
              <a:avLst/>
              <a:gdLst/>
              <a:ahLst/>
              <a:cxnLst/>
              <a:rect l="l" t="t" r="r" b="b"/>
              <a:pathLst>
                <a:path w="9956" h="12658" extrusionOk="0">
                  <a:moveTo>
                    <a:pt x="4537" y="8625"/>
                  </a:moveTo>
                  <a:cubicBezTo>
                    <a:pt x="4757" y="8625"/>
                    <a:pt x="4946" y="8845"/>
                    <a:pt x="4946" y="9066"/>
                  </a:cubicBezTo>
                  <a:cubicBezTo>
                    <a:pt x="4915" y="9255"/>
                    <a:pt x="4757" y="9475"/>
                    <a:pt x="4537" y="9475"/>
                  </a:cubicBezTo>
                  <a:cubicBezTo>
                    <a:pt x="4285" y="9475"/>
                    <a:pt x="4096" y="9255"/>
                    <a:pt x="4096" y="9066"/>
                  </a:cubicBezTo>
                  <a:cubicBezTo>
                    <a:pt x="4096" y="8845"/>
                    <a:pt x="4285" y="8625"/>
                    <a:pt x="4537" y="8625"/>
                  </a:cubicBezTo>
                  <a:close/>
                  <a:moveTo>
                    <a:pt x="2615" y="0"/>
                  </a:moveTo>
                  <a:cubicBezTo>
                    <a:pt x="2513" y="0"/>
                    <a:pt x="2410" y="40"/>
                    <a:pt x="2332" y="119"/>
                  </a:cubicBezTo>
                  <a:lnTo>
                    <a:pt x="662" y="1788"/>
                  </a:lnTo>
                  <a:cubicBezTo>
                    <a:pt x="504" y="1946"/>
                    <a:pt x="504" y="2229"/>
                    <a:pt x="662" y="2355"/>
                  </a:cubicBezTo>
                  <a:lnTo>
                    <a:pt x="1764" y="3458"/>
                  </a:lnTo>
                  <a:cubicBezTo>
                    <a:pt x="1166" y="4183"/>
                    <a:pt x="819" y="5096"/>
                    <a:pt x="819" y="6073"/>
                  </a:cubicBezTo>
                  <a:cubicBezTo>
                    <a:pt x="819" y="7774"/>
                    <a:pt x="1859" y="9223"/>
                    <a:pt x="3308" y="9853"/>
                  </a:cubicBezTo>
                  <a:lnTo>
                    <a:pt x="3308" y="10200"/>
                  </a:lnTo>
                  <a:lnTo>
                    <a:pt x="1229" y="10200"/>
                  </a:lnTo>
                  <a:cubicBezTo>
                    <a:pt x="536" y="10200"/>
                    <a:pt x="0" y="10767"/>
                    <a:pt x="0" y="11429"/>
                  </a:cubicBezTo>
                  <a:lnTo>
                    <a:pt x="0" y="12248"/>
                  </a:lnTo>
                  <a:cubicBezTo>
                    <a:pt x="0" y="12500"/>
                    <a:pt x="189" y="12657"/>
                    <a:pt x="441" y="12657"/>
                  </a:cubicBezTo>
                  <a:lnTo>
                    <a:pt x="8696" y="12657"/>
                  </a:lnTo>
                  <a:cubicBezTo>
                    <a:pt x="8948" y="12657"/>
                    <a:pt x="9137" y="12468"/>
                    <a:pt x="9137" y="12248"/>
                  </a:cubicBezTo>
                  <a:lnTo>
                    <a:pt x="9137" y="11429"/>
                  </a:lnTo>
                  <a:cubicBezTo>
                    <a:pt x="9137" y="10767"/>
                    <a:pt x="8570" y="10200"/>
                    <a:pt x="7876" y="10200"/>
                  </a:cubicBezTo>
                  <a:lnTo>
                    <a:pt x="5797" y="10200"/>
                  </a:lnTo>
                  <a:lnTo>
                    <a:pt x="5797" y="10137"/>
                  </a:lnTo>
                  <a:cubicBezTo>
                    <a:pt x="7120" y="9853"/>
                    <a:pt x="8223" y="8940"/>
                    <a:pt x="8790" y="7743"/>
                  </a:cubicBezTo>
                  <a:lnTo>
                    <a:pt x="9515" y="7743"/>
                  </a:lnTo>
                  <a:cubicBezTo>
                    <a:pt x="9767" y="7743"/>
                    <a:pt x="9956" y="7522"/>
                    <a:pt x="9956" y="7333"/>
                  </a:cubicBezTo>
                  <a:cubicBezTo>
                    <a:pt x="9893" y="7176"/>
                    <a:pt x="9735" y="6987"/>
                    <a:pt x="9483" y="6987"/>
                  </a:cubicBezTo>
                  <a:lnTo>
                    <a:pt x="6994" y="6987"/>
                  </a:lnTo>
                  <a:cubicBezTo>
                    <a:pt x="6774" y="6987"/>
                    <a:pt x="6585" y="7176"/>
                    <a:pt x="6585" y="7365"/>
                  </a:cubicBezTo>
                  <a:cubicBezTo>
                    <a:pt x="6585" y="7617"/>
                    <a:pt x="6774" y="7774"/>
                    <a:pt x="6994" y="7774"/>
                  </a:cubicBezTo>
                  <a:lnTo>
                    <a:pt x="7845" y="7774"/>
                  </a:lnTo>
                  <a:cubicBezTo>
                    <a:pt x="7404" y="8530"/>
                    <a:pt x="6648" y="9097"/>
                    <a:pt x="5734" y="9318"/>
                  </a:cubicBezTo>
                  <a:lnTo>
                    <a:pt x="5734" y="8971"/>
                  </a:lnTo>
                  <a:cubicBezTo>
                    <a:pt x="5734" y="8310"/>
                    <a:pt x="5198" y="7774"/>
                    <a:pt x="4537" y="7743"/>
                  </a:cubicBezTo>
                  <a:cubicBezTo>
                    <a:pt x="3844" y="7743"/>
                    <a:pt x="3308" y="8278"/>
                    <a:pt x="3308" y="8940"/>
                  </a:cubicBezTo>
                  <a:cubicBezTo>
                    <a:pt x="2332" y="8373"/>
                    <a:pt x="1638" y="7302"/>
                    <a:pt x="1638" y="6073"/>
                  </a:cubicBezTo>
                  <a:cubicBezTo>
                    <a:pt x="1638" y="5285"/>
                    <a:pt x="1922" y="4624"/>
                    <a:pt x="2363" y="4057"/>
                  </a:cubicBezTo>
                  <a:lnTo>
                    <a:pt x="3529" y="5254"/>
                  </a:lnTo>
                  <a:lnTo>
                    <a:pt x="5797" y="3017"/>
                  </a:lnTo>
                  <a:lnTo>
                    <a:pt x="2899" y="119"/>
                  </a:lnTo>
                  <a:cubicBezTo>
                    <a:pt x="2820" y="40"/>
                    <a:pt x="2717" y="0"/>
                    <a:pt x="261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dirty="0"/>
            </a:p>
          </p:txBody>
        </p:sp>
      </p:grpSp>
      <p:sp>
        <p:nvSpPr>
          <p:cNvPr id="81" name="Google Shape;6142;p50">
            <a:extLst>
              <a:ext uri="{FF2B5EF4-FFF2-40B4-BE49-F238E27FC236}">
                <a16:creationId xmlns:a16="http://schemas.microsoft.com/office/drawing/2014/main" xmlns="" id="{7A21D3B6-78E0-C34D-8DD5-90C76EFB4E4E}"/>
              </a:ext>
            </a:extLst>
          </p:cNvPr>
          <p:cNvSpPr/>
          <p:nvPr/>
        </p:nvSpPr>
        <p:spPr>
          <a:xfrm>
            <a:off x="235422" y="2259133"/>
            <a:ext cx="1011014" cy="1004183"/>
          </a:xfrm>
          <a:custGeom>
            <a:avLst/>
            <a:gdLst/>
            <a:ahLst/>
            <a:cxnLst/>
            <a:rect l="l" t="t" r="r" b="b"/>
            <a:pathLst>
              <a:path w="12729" h="12643" extrusionOk="0">
                <a:moveTo>
                  <a:pt x="6365" y="2395"/>
                </a:moveTo>
                <a:cubicBezTo>
                  <a:pt x="7026" y="2395"/>
                  <a:pt x="7562" y="2962"/>
                  <a:pt x="7562" y="3655"/>
                </a:cubicBezTo>
                <a:cubicBezTo>
                  <a:pt x="7562" y="4348"/>
                  <a:pt x="7026" y="4884"/>
                  <a:pt x="6365" y="4884"/>
                </a:cubicBezTo>
                <a:cubicBezTo>
                  <a:pt x="5672" y="4884"/>
                  <a:pt x="5136" y="4348"/>
                  <a:pt x="5136" y="3655"/>
                </a:cubicBezTo>
                <a:cubicBezTo>
                  <a:pt x="5073" y="2962"/>
                  <a:pt x="5672" y="2395"/>
                  <a:pt x="6365" y="2395"/>
                </a:cubicBezTo>
                <a:close/>
                <a:moveTo>
                  <a:pt x="6806" y="5640"/>
                </a:moveTo>
                <a:lnTo>
                  <a:pt x="8349" y="8192"/>
                </a:lnTo>
                <a:lnTo>
                  <a:pt x="7530" y="8192"/>
                </a:lnTo>
                <a:cubicBezTo>
                  <a:pt x="7373" y="7719"/>
                  <a:pt x="6900" y="7373"/>
                  <a:pt x="6333" y="7373"/>
                </a:cubicBezTo>
                <a:cubicBezTo>
                  <a:pt x="5798" y="7373"/>
                  <a:pt x="5357" y="7719"/>
                  <a:pt x="5167" y="8192"/>
                </a:cubicBezTo>
                <a:lnTo>
                  <a:pt x="4285" y="8192"/>
                </a:lnTo>
                <a:lnTo>
                  <a:pt x="5829" y="5640"/>
                </a:lnTo>
                <a:cubicBezTo>
                  <a:pt x="5987" y="5671"/>
                  <a:pt x="6144" y="5734"/>
                  <a:pt x="6365" y="5734"/>
                </a:cubicBezTo>
                <a:cubicBezTo>
                  <a:pt x="6491" y="5734"/>
                  <a:pt x="6680" y="5671"/>
                  <a:pt x="6806" y="5640"/>
                </a:cubicBezTo>
                <a:close/>
                <a:moveTo>
                  <a:pt x="6365" y="8192"/>
                </a:moveTo>
                <a:cubicBezTo>
                  <a:pt x="6585" y="8192"/>
                  <a:pt x="6743" y="8412"/>
                  <a:pt x="6743" y="8633"/>
                </a:cubicBezTo>
                <a:cubicBezTo>
                  <a:pt x="6743" y="8822"/>
                  <a:pt x="6585" y="9042"/>
                  <a:pt x="6365" y="9042"/>
                </a:cubicBezTo>
                <a:cubicBezTo>
                  <a:pt x="6113" y="9042"/>
                  <a:pt x="5955" y="8822"/>
                  <a:pt x="5955" y="8633"/>
                </a:cubicBezTo>
                <a:cubicBezTo>
                  <a:pt x="5955" y="8412"/>
                  <a:pt x="6144" y="8255"/>
                  <a:pt x="6365" y="8192"/>
                </a:cubicBezTo>
                <a:close/>
                <a:moveTo>
                  <a:pt x="6428" y="0"/>
                </a:moveTo>
                <a:cubicBezTo>
                  <a:pt x="5766" y="0"/>
                  <a:pt x="5199" y="568"/>
                  <a:pt x="5199" y="1229"/>
                </a:cubicBezTo>
                <a:lnTo>
                  <a:pt x="5199" y="2080"/>
                </a:lnTo>
                <a:cubicBezTo>
                  <a:pt x="4695" y="2489"/>
                  <a:pt x="4380" y="3025"/>
                  <a:pt x="4380" y="3718"/>
                </a:cubicBezTo>
                <a:cubicBezTo>
                  <a:pt x="4380" y="4065"/>
                  <a:pt x="4443" y="4380"/>
                  <a:pt x="4600" y="4695"/>
                </a:cubicBezTo>
                <a:lnTo>
                  <a:pt x="2458" y="8286"/>
                </a:lnTo>
                <a:lnTo>
                  <a:pt x="505" y="8286"/>
                </a:lnTo>
                <a:cubicBezTo>
                  <a:pt x="284" y="8286"/>
                  <a:pt x="95" y="8475"/>
                  <a:pt x="95" y="8664"/>
                </a:cubicBezTo>
                <a:cubicBezTo>
                  <a:pt x="1" y="8822"/>
                  <a:pt x="190" y="9042"/>
                  <a:pt x="410" y="9042"/>
                </a:cubicBezTo>
                <a:lnTo>
                  <a:pt x="1859" y="9042"/>
                </a:lnTo>
                <a:cubicBezTo>
                  <a:pt x="1261" y="9987"/>
                  <a:pt x="631" y="10775"/>
                  <a:pt x="631" y="11437"/>
                </a:cubicBezTo>
                <a:cubicBezTo>
                  <a:pt x="631" y="12108"/>
                  <a:pt x="1021" y="12642"/>
                  <a:pt x="1366" y="12642"/>
                </a:cubicBezTo>
                <a:cubicBezTo>
                  <a:pt x="1491" y="12642"/>
                  <a:pt x="1610" y="12572"/>
                  <a:pt x="1702" y="12413"/>
                </a:cubicBezTo>
                <a:lnTo>
                  <a:pt x="3781" y="9074"/>
                </a:lnTo>
                <a:lnTo>
                  <a:pt x="5167" y="9074"/>
                </a:lnTo>
                <a:cubicBezTo>
                  <a:pt x="5325" y="9546"/>
                  <a:pt x="5798" y="9893"/>
                  <a:pt x="6333" y="9893"/>
                </a:cubicBezTo>
                <a:cubicBezTo>
                  <a:pt x="6900" y="9893"/>
                  <a:pt x="7341" y="9546"/>
                  <a:pt x="7530" y="9074"/>
                </a:cubicBezTo>
                <a:lnTo>
                  <a:pt x="8854" y="9074"/>
                </a:lnTo>
                <a:lnTo>
                  <a:pt x="10964" y="12413"/>
                </a:lnTo>
                <a:cubicBezTo>
                  <a:pt x="11056" y="12572"/>
                  <a:pt x="11173" y="12642"/>
                  <a:pt x="11295" y="12642"/>
                </a:cubicBezTo>
                <a:cubicBezTo>
                  <a:pt x="11630" y="12642"/>
                  <a:pt x="12004" y="12108"/>
                  <a:pt x="12004" y="11437"/>
                </a:cubicBezTo>
                <a:cubicBezTo>
                  <a:pt x="12004" y="10775"/>
                  <a:pt x="11374" y="9987"/>
                  <a:pt x="10807" y="9042"/>
                </a:cubicBezTo>
                <a:lnTo>
                  <a:pt x="12288" y="9042"/>
                </a:lnTo>
                <a:cubicBezTo>
                  <a:pt x="12540" y="9042"/>
                  <a:pt x="12729" y="8822"/>
                  <a:pt x="12729" y="8633"/>
                </a:cubicBezTo>
                <a:cubicBezTo>
                  <a:pt x="12729" y="8412"/>
                  <a:pt x="12540" y="8255"/>
                  <a:pt x="12288" y="8255"/>
                </a:cubicBezTo>
                <a:lnTo>
                  <a:pt x="10334" y="8255"/>
                </a:lnTo>
                <a:lnTo>
                  <a:pt x="8192" y="4695"/>
                </a:lnTo>
                <a:cubicBezTo>
                  <a:pt x="8349" y="4380"/>
                  <a:pt x="8475" y="4065"/>
                  <a:pt x="8475" y="3718"/>
                </a:cubicBezTo>
                <a:cubicBezTo>
                  <a:pt x="8475" y="3056"/>
                  <a:pt x="8160" y="2458"/>
                  <a:pt x="7656" y="2080"/>
                </a:cubicBezTo>
                <a:lnTo>
                  <a:pt x="7656" y="1229"/>
                </a:lnTo>
                <a:cubicBezTo>
                  <a:pt x="7656" y="568"/>
                  <a:pt x="7089" y="0"/>
                  <a:pt x="6428" y="0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79767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27"/>
          <p:cNvSpPr txBox="1">
            <a:spLocks noGrp="1"/>
          </p:cNvSpPr>
          <p:nvPr>
            <p:ph type="subTitle" idx="1"/>
          </p:nvPr>
        </p:nvSpPr>
        <p:spPr>
          <a:xfrm>
            <a:off x="2751589" y="2375469"/>
            <a:ext cx="4790114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x-non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58EB94D-1444-984F-823C-3CA4D170745D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089" y="208777"/>
            <a:ext cx="3049495" cy="216129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EF4E28F-F841-BF4B-AC55-C72444DD5EF3}"/>
              </a:ext>
            </a:extLst>
          </p:cNvPr>
          <p:cNvSpPr txBox="1"/>
          <p:nvPr/>
        </p:nvSpPr>
        <p:spPr>
          <a:xfrm>
            <a:off x="828316" y="4411503"/>
            <a:ext cx="5515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r>
              <a:rPr lang="x-none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x-none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oogle Shape;5386;p49">
            <a:extLst>
              <a:ext uri="{FF2B5EF4-FFF2-40B4-BE49-F238E27FC236}">
                <a16:creationId xmlns:a16="http://schemas.microsoft.com/office/drawing/2014/main" xmlns="" id="{96C1C9BE-6790-5D4D-A011-C4B4A79C234D}"/>
              </a:ext>
            </a:extLst>
          </p:cNvPr>
          <p:cNvGrpSpPr/>
          <p:nvPr/>
        </p:nvGrpSpPr>
        <p:grpSpPr>
          <a:xfrm>
            <a:off x="7871443" y="208777"/>
            <a:ext cx="333562" cy="330991"/>
            <a:chOff x="-50524250" y="2686150"/>
            <a:chExt cx="301675" cy="299350"/>
          </a:xfrm>
        </p:grpSpPr>
        <p:sp>
          <p:nvSpPr>
            <p:cNvPr id="6" name="Google Shape;5387;p49">
              <a:extLst>
                <a:ext uri="{FF2B5EF4-FFF2-40B4-BE49-F238E27FC236}">
                  <a16:creationId xmlns:a16="http://schemas.microsoft.com/office/drawing/2014/main" xmlns="" id="{741E9693-C396-3D4D-95ED-8113B266527C}"/>
                </a:ext>
              </a:extLst>
            </p:cNvPr>
            <p:cNvSpPr/>
            <p:nvPr/>
          </p:nvSpPr>
          <p:spPr>
            <a:xfrm>
              <a:off x="-50488025" y="2792500"/>
              <a:ext cx="18150" cy="52800"/>
            </a:xfrm>
            <a:custGeom>
              <a:avLst/>
              <a:gdLst/>
              <a:ahLst/>
              <a:cxnLst/>
              <a:rect l="l" t="t" r="r" b="b"/>
              <a:pathLst>
                <a:path w="726" h="2112" extrusionOk="0">
                  <a:moveTo>
                    <a:pt x="379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1765"/>
                  </a:lnTo>
                  <a:cubicBezTo>
                    <a:pt x="1" y="1954"/>
                    <a:pt x="158" y="2112"/>
                    <a:pt x="379" y="2112"/>
                  </a:cubicBezTo>
                  <a:cubicBezTo>
                    <a:pt x="568" y="2112"/>
                    <a:pt x="725" y="1954"/>
                    <a:pt x="725" y="1765"/>
                  </a:cubicBezTo>
                  <a:lnTo>
                    <a:pt x="725" y="347"/>
                  </a:lnTo>
                  <a:cubicBezTo>
                    <a:pt x="725" y="158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5388;p49">
              <a:extLst>
                <a:ext uri="{FF2B5EF4-FFF2-40B4-BE49-F238E27FC236}">
                  <a16:creationId xmlns:a16="http://schemas.microsoft.com/office/drawing/2014/main" xmlns="" id="{28F610C4-CFFF-5841-986E-68499CF9D0B0}"/>
                </a:ext>
              </a:extLst>
            </p:cNvPr>
            <p:cNvSpPr/>
            <p:nvPr/>
          </p:nvSpPr>
          <p:spPr>
            <a:xfrm>
              <a:off x="-50488025" y="2897250"/>
              <a:ext cx="18150" cy="53600"/>
            </a:xfrm>
            <a:custGeom>
              <a:avLst/>
              <a:gdLst/>
              <a:ahLst/>
              <a:cxnLst/>
              <a:rect l="l" t="t" r="r" b="b"/>
              <a:pathLst>
                <a:path w="726" h="2144" extrusionOk="0">
                  <a:moveTo>
                    <a:pt x="379" y="1"/>
                  </a:moveTo>
                  <a:cubicBezTo>
                    <a:pt x="158" y="1"/>
                    <a:pt x="1" y="159"/>
                    <a:pt x="1" y="379"/>
                  </a:cubicBezTo>
                  <a:lnTo>
                    <a:pt x="1" y="1797"/>
                  </a:lnTo>
                  <a:cubicBezTo>
                    <a:pt x="1" y="1986"/>
                    <a:pt x="158" y="2143"/>
                    <a:pt x="379" y="2143"/>
                  </a:cubicBezTo>
                  <a:cubicBezTo>
                    <a:pt x="568" y="2143"/>
                    <a:pt x="725" y="1986"/>
                    <a:pt x="725" y="1797"/>
                  </a:cubicBezTo>
                  <a:lnTo>
                    <a:pt x="725" y="379"/>
                  </a:lnTo>
                  <a:cubicBezTo>
                    <a:pt x="725" y="159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5389;p49">
              <a:extLst>
                <a:ext uri="{FF2B5EF4-FFF2-40B4-BE49-F238E27FC236}">
                  <a16:creationId xmlns:a16="http://schemas.microsoft.com/office/drawing/2014/main" xmlns="" id="{55580297-A196-0042-9BE2-68BACF10AB10}"/>
                </a:ext>
              </a:extLst>
            </p:cNvPr>
            <p:cNvSpPr/>
            <p:nvPr/>
          </p:nvSpPr>
          <p:spPr>
            <a:xfrm>
              <a:off x="-50488025" y="2861825"/>
              <a:ext cx="18150" cy="18125"/>
            </a:xfrm>
            <a:custGeom>
              <a:avLst/>
              <a:gdLst/>
              <a:ahLst/>
              <a:cxnLst/>
              <a:rect l="l" t="t" r="r" b="b"/>
              <a:pathLst>
                <a:path w="726" h="725" extrusionOk="0">
                  <a:moveTo>
                    <a:pt x="379" y="0"/>
                  </a:moveTo>
                  <a:cubicBezTo>
                    <a:pt x="158" y="0"/>
                    <a:pt x="1" y="158"/>
                    <a:pt x="1" y="347"/>
                  </a:cubicBezTo>
                  <a:cubicBezTo>
                    <a:pt x="1" y="567"/>
                    <a:pt x="158" y="725"/>
                    <a:pt x="379" y="725"/>
                  </a:cubicBezTo>
                  <a:cubicBezTo>
                    <a:pt x="568" y="725"/>
                    <a:pt x="725" y="567"/>
                    <a:pt x="725" y="347"/>
                  </a:cubicBezTo>
                  <a:cubicBezTo>
                    <a:pt x="725" y="158"/>
                    <a:pt x="568" y="0"/>
                    <a:pt x="379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5390;p49">
              <a:extLst>
                <a:ext uri="{FF2B5EF4-FFF2-40B4-BE49-F238E27FC236}">
                  <a16:creationId xmlns:a16="http://schemas.microsoft.com/office/drawing/2014/main" xmlns="" id="{12249C4B-F7A5-EF43-868C-95401BC6D492}"/>
                </a:ext>
              </a:extLst>
            </p:cNvPr>
            <p:cNvSpPr/>
            <p:nvPr/>
          </p:nvSpPr>
          <p:spPr>
            <a:xfrm>
              <a:off x="-50524250" y="2686150"/>
              <a:ext cx="301675" cy="52825"/>
            </a:xfrm>
            <a:custGeom>
              <a:avLst/>
              <a:gdLst/>
              <a:ahLst/>
              <a:cxnLst/>
              <a:rect l="l" t="t" r="r" b="b"/>
              <a:pathLst>
                <a:path w="12067" h="2113" extrusionOk="0">
                  <a:moveTo>
                    <a:pt x="2143" y="695"/>
                  </a:moveTo>
                  <a:lnTo>
                    <a:pt x="2143" y="1419"/>
                  </a:lnTo>
                  <a:lnTo>
                    <a:pt x="1891" y="1419"/>
                  </a:lnTo>
                  <a:lnTo>
                    <a:pt x="1166" y="1041"/>
                  </a:lnTo>
                  <a:lnTo>
                    <a:pt x="1891" y="695"/>
                  </a:lnTo>
                  <a:close/>
                  <a:moveTo>
                    <a:pt x="9924" y="695"/>
                  </a:moveTo>
                  <a:lnTo>
                    <a:pt x="9924" y="1419"/>
                  </a:lnTo>
                  <a:lnTo>
                    <a:pt x="2836" y="1419"/>
                  </a:lnTo>
                  <a:lnTo>
                    <a:pt x="2836" y="695"/>
                  </a:lnTo>
                  <a:close/>
                  <a:moveTo>
                    <a:pt x="10996" y="695"/>
                  </a:moveTo>
                  <a:cubicBezTo>
                    <a:pt x="11185" y="695"/>
                    <a:pt x="11342" y="852"/>
                    <a:pt x="11342" y="1041"/>
                  </a:cubicBezTo>
                  <a:cubicBezTo>
                    <a:pt x="11342" y="1262"/>
                    <a:pt x="11185" y="1419"/>
                    <a:pt x="10996" y="1419"/>
                  </a:cubicBezTo>
                  <a:lnTo>
                    <a:pt x="10649" y="1419"/>
                  </a:lnTo>
                  <a:lnTo>
                    <a:pt x="10649" y="695"/>
                  </a:lnTo>
                  <a:close/>
                  <a:moveTo>
                    <a:pt x="1782" y="1"/>
                  </a:moveTo>
                  <a:cubicBezTo>
                    <a:pt x="1689" y="1"/>
                    <a:pt x="1556" y="47"/>
                    <a:pt x="252" y="726"/>
                  </a:cubicBezTo>
                  <a:cubicBezTo>
                    <a:pt x="0" y="852"/>
                    <a:pt x="0" y="1199"/>
                    <a:pt x="252" y="1356"/>
                  </a:cubicBezTo>
                  <a:cubicBezTo>
                    <a:pt x="1765" y="2113"/>
                    <a:pt x="1702" y="2113"/>
                    <a:pt x="1828" y="2113"/>
                  </a:cubicBezTo>
                  <a:lnTo>
                    <a:pt x="10996" y="2113"/>
                  </a:lnTo>
                  <a:cubicBezTo>
                    <a:pt x="11594" y="2113"/>
                    <a:pt x="12067" y="1640"/>
                    <a:pt x="12067" y="1041"/>
                  </a:cubicBezTo>
                  <a:cubicBezTo>
                    <a:pt x="12067" y="474"/>
                    <a:pt x="11594" y="2"/>
                    <a:pt x="10996" y="2"/>
                  </a:cubicBezTo>
                  <a:lnTo>
                    <a:pt x="1828" y="2"/>
                  </a:lnTo>
                  <a:cubicBezTo>
                    <a:pt x="1810" y="2"/>
                    <a:pt x="1796" y="1"/>
                    <a:pt x="1782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5391;p49">
              <a:extLst>
                <a:ext uri="{FF2B5EF4-FFF2-40B4-BE49-F238E27FC236}">
                  <a16:creationId xmlns:a16="http://schemas.microsoft.com/office/drawing/2014/main" xmlns="" id="{9A45E537-0CC5-8C46-8A8E-C3EDAC37EEFC}"/>
                </a:ext>
              </a:extLst>
            </p:cNvPr>
            <p:cNvSpPr/>
            <p:nvPr/>
          </p:nvSpPr>
          <p:spPr>
            <a:xfrm>
              <a:off x="-50523475" y="2757075"/>
              <a:ext cx="300900" cy="228425"/>
            </a:xfrm>
            <a:custGeom>
              <a:avLst/>
              <a:gdLst/>
              <a:ahLst/>
              <a:cxnLst/>
              <a:rect l="l" t="t" r="r" b="b"/>
              <a:pathLst>
                <a:path w="12036" h="9137" extrusionOk="0">
                  <a:moveTo>
                    <a:pt x="10965" y="725"/>
                  </a:moveTo>
                  <a:cubicBezTo>
                    <a:pt x="11154" y="725"/>
                    <a:pt x="11311" y="882"/>
                    <a:pt x="11311" y="1103"/>
                  </a:cubicBezTo>
                  <a:lnTo>
                    <a:pt x="11311" y="8097"/>
                  </a:lnTo>
                  <a:cubicBezTo>
                    <a:pt x="11311" y="8286"/>
                    <a:pt x="11154" y="8443"/>
                    <a:pt x="10965" y="8443"/>
                  </a:cubicBezTo>
                  <a:lnTo>
                    <a:pt x="1072" y="8443"/>
                  </a:lnTo>
                  <a:cubicBezTo>
                    <a:pt x="883" y="8443"/>
                    <a:pt x="725" y="8286"/>
                    <a:pt x="725" y="8097"/>
                  </a:cubicBezTo>
                  <a:lnTo>
                    <a:pt x="725" y="1103"/>
                  </a:lnTo>
                  <a:cubicBezTo>
                    <a:pt x="725" y="882"/>
                    <a:pt x="883" y="725"/>
                    <a:pt x="1072" y="725"/>
                  </a:cubicBezTo>
                  <a:close/>
                  <a:moveTo>
                    <a:pt x="1072" y="0"/>
                  </a:moveTo>
                  <a:cubicBezTo>
                    <a:pt x="473" y="0"/>
                    <a:pt x="1" y="473"/>
                    <a:pt x="1" y="1040"/>
                  </a:cubicBezTo>
                  <a:lnTo>
                    <a:pt x="1" y="8065"/>
                  </a:lnTo>
                  <a:cubicBezTo>
                    <a:pt x="1" y="8664"/>
                    <a:pt x="473" y="9137"/>
                    <a:pt x="1072" y="9137"/>
                  </a:cubicBezTo>
                  <a:lnTo>
                    <a:pt x="10965" y="9137"/>
                  </a:lnTo>
                  <a:cubicBezTo>
                    <a:pt x="11532" y="9137"/>
                    <a:pt x="12004" y="8664"/>
                    <a:pt x="12004" y="8065"/>
                  </a:cubicBezTo>
                  <a:lnTo>
                    <a:pt x="12004" y="1040"/>
                  </a:lnTo>
                  <a:cubicBezTo>
                    <a:pt x="12036" y="473"/>
                    <a:pt x="11532" y="0"/>
                    <a:pt x="1096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392;p49">
              <a:extLst>
                <a:ext uri="{FF2B5EF4-FFF2-40B4-BE49-F238E27FC236}">
                  <a16:creationId xmlns:a16="http://schemas.microsoft.com/office/drawing/2014/main" xmlns="" id="{529F4C3C-025F-D94B-8FEE-06FB15786C05}"/>
                </a:ext>
              </a:extLst>
            </p:cNvPr>
            <p:cNvSpPr/>
            <p:nvPr/>
          </p:nvSpPr>
          <p:spPr>
            <a:xfrm>
              <a:off x="-50453375" y="2792500"/>
              <a:ext cx="194575" cy="158350"/>
            </a:xfrm>
            <a:custGeom>
              <a:avLst/>
              <a:gdLst/>
              <a:ahLst/>
              <a:cxnLst/>
              <a:rect l="l" t="t" r="r" b="b"/>
              <a:pathLst>
                <a:path w="7783" h="6334" extrusionOk="0">
                  <a:moveTo>
                    <a:pt x="7089" y="694"/>
                  </a:moveTo>
                  <a:lnTo>
                    <a:pt x="7089" y="5609"/>
                  </a:lnTo>
                  <a:lnTo>
                    <a:pt x="694" y="5609"/>
                  </a:lnTo>
                  <a:lnTo>
                    <a:pt x="694" y="694"/>
                  </a:lnTo>
                  <a:close/>
                  <a:moveTo>
                    <a:pt x="347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5987"/>
                  </a:lnTo>
                  <a:cubicBezTo>
                    <a:pt x="1" y="6176"/>
                    <a:pt x="158" y="6333"/>
                    <a:pt x="347" y="6333"/>
                  </a:cubicBezTo>
                  <a:lnTo>
                    <a:pt x="7436" y="6333"/>
                  </a:lnTo>
                  <a:cubicBezTo>
                    <a:pt x="7656" y="6333"/>
                    <a:pt x="7782" y="6176"/>
                    <a:pt x="7782" y="5987"/>
                  </a:cubicBezTo>
                  <a:lnTo>
                    <a:pt x="7782" y="347"/>
                  </a:lnTo>
                  <a:cubicBezTo>
                    <a:pt x="7782" y="158"/>
                    <a:pt x="7656" y="1"/>
                    <a:pt x="743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build="p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1574186" y="1728298"/>
            <a:ext cx="7091349" cy="168690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B. HOẠT ĐỘNG </a:t>
            </a:r>
          </a:p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HÌNH THÀNH KIẾN THỨC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3" name="Google Shape;8369;p56">
            <a:extLst>
              <a:ext uri="{FF2B5EF4-FFF2-40B4-BE49-F238E27FC236}">
                <a16:creationId xmlns:a16="http://schemas.microsoft.com/office/drawing/2014/main" xmlns="" id="{7F14FF12-21B0-ED42-8CD6-12F049192631}"/>
              </a:ext>
            </a:extLst>
          </p:cNvPr>
          <p:cNvSpPr/>
          <p:nvPr/>
        </p:nvSpPr>
        <p:spPr>
          <a:xfrm>
            <a:off x="7678316" y="444616"/>
            <a:ext cx="895232" cy="911133"/>
          </a:xfrm>
          <a:custGeom>
            <a:avLst/>
            <a:gdLst/>
            <a:ahLst/>
            <a:cxnLst/>
            <a:rect l="l" t="t" r="r" b="b"/>
            <a:pathLst>
              <a:path w="11909" h="11847" extrusionOk="0">
                <a:moveTo>
                  <a:pt x="3560" y="2647"/>
                </a:moveTo>
                <a:lnTo>
                  <a:pt x="3560" y="3561"/>
                </a:lnTo>
                <a:lnTo>
                  <a:pt x="2615" y="3561"/>
                </a:lnTo>
                <a:lnTo>
                  <a:pt x="3560" y="2647"/>
                </a:lnTo>
                <a:close/>
                <a:moveTo>
                  <a:pt x="6616" y="4222"/>
                </a:moveTo>
                <a:cubicBezTo>
                  <a:pt x="7971" y="4285"/>
                  <a:pt x="9074" y="5325"/>
                  <a:pt x="9074" y="6680"/>
                </a:cubicBezTo>
                <a:cubicBezTo>
                  <a:pt x="9074" y="8003"/>
                  <a:pt x="7971" y="9106"/>
                  <a:pt x="6616" y="9106"/>
                </a:cubicBezTo>
                <a:cubicBezTo>
                  <a:pt x="5293" y="9106"/>
                  <a:pt x="4190" y="8003"/>
                  <a:pt x="4190" y="6680"/>
                </a:cubicBezTo>
                <a:cubicBezTo>
                  <a:pt x="4190" y="5325"/>
                  <a:pt x="5293" y="4222"/>
                  <a:pt x="6616" y="4222"/>
                </a:cubicBezTo>
                <a:close/>
                <a:moveTo>
                  <a:pt x="7687" y="757"/>
                </a:moveTo>
                <a:lnTo>
                  <a:pt x="7687" y="1513"/>
                </a:lnTo>
                <a:lnTo>
                  <a:pt x="3875" y="1513"/>
                </a:lnTo>
                <a:cubicBezTo>
                  <a:pt x="3781" y="1513"/>
                  <a:pt x="3655" y="1544"/>
                  <a:pt x="3623" y="1639"/>
                </a:cubicBezTo>
                <a:lnTo>
                  <a:pt x="1512" y="3718"/>
                </a:lnTo>
                <a:cubicBezTo>
                  <a:pt x="1418" y="3813"/>
                  <a:pt x="1386" y="3876"/>
                  <a:pt x="1386" y="3939"/>
                </a:cubicBezTo>
                <a:lnTo>
                  <a:pt x="1386" y="9862"/>
                </a:lnTo>
                <a:lnTo>
                  <a:pt x="662" y="9862"/>
                </a:lnTo>
                <a:lnTo>
                  <a:pt x="662" y="757"/>
                </a:lnTo>
                <a:close/>
                <a:moveTo>
                  <a:pt x="8380" y="2175"/>
                </a:moveTo>
                <a:lnTo>
                  <a:pt x="8380" y="4128"/>
                </a:lnTo>
                <a:cubicBezTo>
                  <a:pt x="7876" y="3813"/>
                  <a:pt x="7278" y="3592"/>
                  <a:pt x="6648" y="3592"/>
                </a:cubicBezTo>
                <a:cubicBezTo>
                  <a:pt x="4915" y="3592"/>
                  <a:pt x="3560" y="5010"/>
                  <a:pt x="3560" y="6711"/>
                </a:cubicBezTo>
                <a:cubicBezTo>
                  <a:pt x="3560" y="8444"/>
                  <a:pt x="4946" y="9830"/>
                  <a:pt x="6648" y="9830"/>
                </a:cubicBezTo>
                <a:cubicBezTo>
                  <a:pt x="7120" y="9830"/>
                  <a:pt x="7593" y="9704"/>
                  <a:pt x="8002" y="9515"/>
                </a:cubicBezTo>
                <a:lnTo>
                  <a:pt x="8380" y="9893"/>
                </a:lnTo>
                <a:lnTo>
                  <a:pt x="8380" y="10492"/>
                </a:lnTo>
                <a:lnTo>
                  <a:pt x="2079" y="10492"/>
                </a:lnTo>
                <a:lnTo>
                  <a:pt x="2079" y="4285"/>
                </a:lnTo>
                <a:lnTo>
                  <a:pt x="3875" y="4285"/>
                </a:lnTo>
                <a:cubicBezTo>
                  <a:pt x="4064" y="4285"/>
                  <a:pt x="4222" y="4128"/>
                  <a:pt x="4222" y="3907"/>
                </a:cubicBezTo>
                <a:lnTo>
                  <a:pt x="4222" y="2175"/>
                </a:lnTo>
                <a:close/>
                <a:moveTo>
                  <a:pt x="9074" y="8633"/>
                </a:moveTo>
                <a:lnTo>
                  <a:pt x="11027" y="10618"/>
                </a:lnTo>
                <a:cubicBezTo>
                  <a:pt x="11153" y="10744"/>
                  <a:pt x="11153" y="10964"/>
                  <a:pt x="11027" y="11090"/>
                </a:cubicBezTo>
                <a:cubicBezTo>
                  <a:pt x="10964" y="11153"/>
                  <a:pt x="10877" y="11185"/>
                  <a:pt x="10791" y="11185"/>
                </a:cubicBezTo>
                <a:cubicBezTo>
                  <a:pt x="10704" y="11185"/>
                  <a:pt x="10617" y="11153"/>
                  <a:pt x="10554" y="11090"/>
                </a:cubicBezTo>
                <a:lnTo>
                  <a:pt x="8601" y="9106"/>
                </a:lnTo>
                <a:cubicBezTo>
                  <a:pt x="8790" y="9011"/>
                  <a:pt x="8948" y="8791"/>
                  <a:pt x="9074" y="8633"/>
                </a:cubicBezTo>
                <a:close/>
                <a:moveTo>
                  <a:pt x="347" y="1"/>
                </a:moveTo>
                <a:cubicBezTo>
                  <a:pt x="158" y="1"/>
                  <a:pt x="0" y="190"/>
                  <a:pt x="0" y="379"/>
                </a:cubicBezTo>
                <a:lnTo>
                  <a:pt x="0" y="10145"/>
                </a:lnTo>
                <a:cubicBezTo>
                  <a:pt x="0" y="10334"/>
                  <a:pt x="158" y="10492"/>
                  <a:pt x="347" y="10492"/>
                </a:cubicBezTo>
                <a:lnTo>
                  <a:pt x="1386" y="10492"/>
                </a:lnTo>
                <a:lnTo>
                  <a:pt x="1386" y="10838"/>
                </a:lnTo>
                <a:cubicBezTo>
                  <a:pt x="1386" y="11059"/>
                  <a:pt x="1544" y="11216"/>
                  <a:pt x="1733" y="11216"/>
                </a:cubicBezTo>
                <a:lnTo>
                  <a:pt x="8695" y="11216"/>
                </a:lnTo>
                <a:cubicBezTo>
                  <a:pt x="8916" y="11216"/>
                  <a:pt x="9074" y="11059"/>
                  <a:pt x="9074" y="10838"/>
                </a:cubicBezTo>
                <a:lnTo>
                  <a:pt x="9074" y="10586"/>
                </a:lnTo>
                <a:lnTo>
                  <a:pt x="10050" y="11563"/>
                </a:lnTo>
                <a:cubicBezTo>
                  <a:pt x="10239" y="11752"/>
                  <a:pt x="10507" y="11847"/>
                  <a:pt x="10775" y="11847"/>
                </a:cubicBezTo>
                <a:cubicBezTo>
                  <a:pt x="11043" y="11847"/>
                  <a:pt x="11310" y="11752"/>
                  <a:pt x="11499" y="11563"/>
                </a:cubicBezTo>
                <a:cubicBezTo>
                  <a:pt x="11909" y="11153"/>
                  <a:pt x="11909" y="10492"/>
                  <a:pt x="11499" y="10114"/>
                </a:cubicBezTo>
                <a:lnTo>
                  <a:pt x="9420" y="8003"/>
                </a:lnTo>
                <a:cubicBezTo>
                  <a:pt x="9609" y="7625"/>
                  <a:pt x="9735" y="7152"/>
                  <a:pt x="9735" y="6680"/>
                </a:cubicBezTo>
                <a:cubicBezTo>
                  <a:pt x="9735" y="5924"/>
                  <a:pt x="9452" y="5262"/>
                  <a:pt x="9011" y="4695"/>
                </a:cubicBezTo>
                <a:lnTo>
                  <a:pt x="9011" y="1828"/>
                </a:lnTo>
                <a:cubicBezTo>
                  <a:pt x="9011" y="1639"/>
                  <a:pt x="8853" y="1481"/>
                  <a:pt x="8664" y="1481"/>
                </a:cubicBezTo>
                <a:lnTo>
                  <a:pt x="8317" y="1481"/>
                </a:lnTo>
                <a:lnTo>
                  <a:pt x="8317" y="379"/>
                </a:lnTo>
                <a:cubicBezTo>
                  <a:pt x="8317" y="190"/>
                  <a:pt x="8160" y="1"/>
                  <a:pt x="7971" y="1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3270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D5B6407E-0037-B04B-BE64-539DF5DC644B}"/>
              </a:ext>
            </a:extLst>
          </p:cNvPr>
          <p:cNvSpPr txBox="1"/>
          <p:nvPr/>
        </p:nvSpPr>
        <p:spPr>
          <a:xfrm>
            <a:off x="197140" y="60031"/>
            <a:ext cx="70341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C121F64B-39D3-D34E-A92E-5153C6F38BC7}"/>
              </a:ext>
            </a:extLst>
          </p:cNvPr>
          <p:cNvSpPr txBox="1"/>
          <p:nvPr/>
        </p:nvSpPr>
        <p:spPr>
          <a:xfrm>
            <a:off x="369116" y="521696"/>
            <a:ext cx="8439325" cy="433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a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é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. Sau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ù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b)</a:t>
            </a:r>
          </a:p>
          <a:p>
            <a:pPr algn="just">
              <a:lnSpc>
                <a:spcPct val="105000"/>
              </a:lnSpc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5955E24-ADA2-BF43-8447-4D131CC9B68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11351"/>
          <a:stretch/>
        </p:blipFill>
        <p:spPr>
          <a:xfrm>
            <a:off x="1971137" y="1478705"/>
            <a:ext cx="4689722" cy="25060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28"/>
          <p:cNvSpPr txBox="1">
            <a:spLocks noGrp="1"/>
          </p:cNvSpPr>
          <p:nvPr>
            <p:ph type="ctrTitle"/>
          </p:nvPr>
        </p:nvSpPr>
        <p:spPr>
          <a:xfrm>
            <a:off x="430975" y="302005"/>
            <a:ext cx="8282100" cy="102345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ườ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hẳ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vuô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góc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với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một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oạn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hẳ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ại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ru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iểm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của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nó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ược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gọi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là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ườ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ru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rực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của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oạn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hẳ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.</a:t>
            </a:r>
            <a:endParaRPr lang="x-none" dirty="0">
              <a:solidFill>
                <a:srgbClr val="FDEAD9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1D333D2E-BB96-C94B-8B68-5F6ADC8F269F}"/>
              </a:ext>
            </a:extLst>
          </p:cNvPr>
          <p:cNvSpPr/>
          <p:nvPr/>
        </p:nvSpPr>
        <p:spPr>
          <a:xfrm>
            <a:off x="436228" y="419450"/>
            <a:ext cx="8254766" cy="9060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254F8FC4-2A9F-7E4B-9F81-E86BEF883447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288" y="2997736"/>
            <a:ext cx="2037302" cy="193499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18F42C2-9790-234F-BD9B-B43B1081A35A}"/>
              </a:ext>
            </a:extLst>
          </p:cNvPr>
          <p:cNvSpPr/>
          <p:nvPr/>
        </p:nvSpPr>
        <p:spPr>
          <a:xfrm>
            <a:off x="430975" y="1863370"/>
            <a:ext cx="85383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D: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ườ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hẳ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xy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là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ườ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ru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rực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của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oạn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hẳ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AB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ì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xy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uô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góc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ới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AB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ại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ru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iểm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O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của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AB.</a:t>
            </a:r>
            <a:endParaRPr lang="x-none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1"/>
          <p:cNvSpPr txBox="1">
            <a:spLocks noGrp="1"/>
          </p:cNvSpPr>
          <p:nvPr>
            <p:ph type="ctrTitle"/>
          </p:nvPr>
        </p:nvSpPr>
        <p:spPr>
          <a:xfrm>
            <a:off x="2926" y="0"/>
            <a:ext cx="2623316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THỰC HÀNH 1</a:t>
            </a:r>
            <a:endParaRPr b="1" dirty="0">
              <a:solidFill>
                <a:schemeClr val="accent4">
                  <a:lumMod val="20000"/>
                  <a:lumOff val="80000"/>
                </a:schemeClr>
              </a:solidFill>
              <a:latin typeface="Palatino Linotype" panose="0204050205050503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C018BE4-DF32-A14A-BA99-8438D5CBC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492" y="11483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pic>
        <p:nvPicPr>
          <p:cNvPr id="1025" name="Picture 50">
            <a:extLst>
              <a:ext uri="{FF2B5EF4-FFF2-40B4-BE49-F238E27FC236}">
                <a16:creationId xmlns:a16="http://schemas.microsoft.com/office/drawing/2014/main" xmlns="" id="{0868E60A-0010-1340-8E4D-2FA8D3EA0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1220658" y="1244014"/>
            <a:ext cx="2963742" cy="247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C975A4F-6A75-D847-89ED-BD0EFB2A281E}"/>
              </a:ext>
            </a:extLst>
          </p:cNvPr>
          <p:cNvSpPr txBox="1"/>
          <p:nvPr/>
        </p:nvSpPr>
        <p:spPr>
          <a:xfrm>
            <a:off x="382772" y="3805427"/>
            <a:ext cx="4742121" cy="843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, AN, NB.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F720942C-273C-F24D-A046-CFA6A3596408}"/>
              </a:ext>
            </a:extLst>
          </p:cNvPr>
          <p:cNvSpPr txBox="1"/>
          <p:nvPr/>
        </p:nvSpPr>
        <p:spPr>
          <a:xfrm>
            <a:off x="4657056" y="1860704"/>
            <a:ext cx="435934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N’</a:t>
            </a:r>
            <a:endParaRPr lang="x-none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M’</a:t>
            </a:r>
            <a:endParaRPr lang="x-none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B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’</a:t>
            </a:r>
            <a:endParaRPr lang="x-none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634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loud 8">
            <a:extLst>
              <a:ext uri="{FF2B5EF4-FFF2-40B4-BE49-F238E27FC236}">
                <a16:creationId xmlns:a16="http://schemas.microsoft.com/office/drawing/2014/main" xmlns="" id="{8D7C4353-4F00-254D-A720-43DF8EA11F7A}"/>
              </a:ext>
            </a:extLst>
          </p:cNvPr>
          <p:cNvSpPr/>
          <p:nvPr/>
        </p:nvSpPr>
        <p:spPr>
          <a:xfrm>
            <a:off x="4284921" y="542260"/>
            <a:ext cx="4040372" cy="2275368"/>
          </a:xfrm>
          <a:prstGeom prst="cloud">
            <a:avLst/>
          </a:prstGeom>
          <a:solidFill>
            <a:schemeClr val="bg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x-none" sz="2800" dirty="0">
                <a:solidFill>
                  <a:srgbClr val="003C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</a:t>
            </a:r>
          </a:p>
        </p:txBody>
      </p:sp>
      <p:sp>
        <p:nvSpPr>
          <p:cNvPr id="2" name="Google Shape;191;p31">
            <a:extLst>
              <a:ext uri="{FF2B5EF4-FFF2-40B4-BE49-F238E27FC236}">
                <a16:creationId xmlns:a16="http://schemas.microsoft.com/office/drawing/2014/main" xmlns="" id="{4D0A7C98-BE07-C043-8CD3-439F246F3AA6}"/>
              </a:ext>
            </a:extLst>
          </p:cNvPr>
          <p:cNvSpPr txBox="1">
            <a:spLocks/>
          </p:cNvSpPr>
          <p:nvPr/>
        </p:nvSpPr>
        <p:spPr>
          <a:xfrm>
            <a:off x="6520684" y="4316818"/>
            <a:ext cx="2453195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4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VẬN DỤNG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E1A0C38-9459-2842-91A7-4DEF85D72777}"/>
              </a:ext>
            </a:extLst>
          </p:cNvPr>
          <p:cNvPicPr/>
          <p:nvPr/>
        </p:nvPicPr>
        <p:blipFill>
          <a:blip r:embed="rId3"/>
          <a:srcRect/>
          <a:stretch/>
        </p:blipFill>
        <p:spPr bwMode="auto">
          <a:xfrm>
            <a:off x="460212" y="544023"/>
            <a:ext cx="2134132" cy="223365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2D7D4B0-1F82-134F-9C0F-6C0774D1D1D8}"/>
              </a:ext>
            </a:extLst>
          </p:cNvPr>
          <p:cNvSpPr txBox="1"/>
          <p:nvPr/>
        </p:nvSpPr>
        <p:spPr>
          <a:xfrm>
            <a:off x="1527278" y="3374804"/>
            <a:ext cx="4572000" cy="1230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D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 h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x-none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3DCB63DD-F0D5-5243-BF25-AF9E1980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816" y="801835"/>
            <a:ext cx="50407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x-none" sz="2400" b="0" i="0" u="sng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x-none" sz="2400" b="0" i="0" u="sng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x-none" sz="3600" b="0" i="0" u="none" strike="noStrike" cap="none" normalizeH="0" baseline="0" dirty="0">
              <a:ln>
                <a:noFill/>
              </a:ln>
              <a:solidFill>
                <a:srgbClr val="003CB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B84653C-B74C-B04C-B967-9DCA71F48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10299"/>
              </p:ext>
            </p:extLst>
          </p:nvPr>
        </p:nvGraphicFramePr>
        <p:xfrm>
          <a:off x="4480290" y="1684111"/>
          <a:ext cx="130501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647700" imgH="165100" progId="Equation.DSMT4">
                  <p:embed/>
                </p:oleObj>
              </mc:Choice>
              <mc:Fallback>
                <p:oleObj r:id="rId4" imgW="6477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290" y="1684111"/>
                        <a:ext cx="1305010" cy="36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77C30B2-5BE2-7A43-AE87-4498BE59DAEB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714856" y="1633278"/>
            <a:ext cx="19563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x-none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P = PC</a:t>
            </a:r>
            <a:r>
              <a:rPr kumimoji="0" lang="en-US" altLang="x-none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0" name="Google Shape;3234;p45">
            <a:extLst>
              <a:ext uri="{FF2B5EF4-FFF2-40B4-BE49-F238E27FC236}">
                <a16:creationId xmlns:a16="http://schemas.microsoft.com/office/drawing/2014/main" xmlns="" id="{0E4936F3-DED7-C845-BCF2-BC6EE009F450}"/>
              </a:ext>
            </a:extLst>
          </p:cNvPr>
          <p:cNvGrpSpPr/>
          <p:nvPr/>
        </p:nvGrpSpPr>
        <p:grpSpPr>
          <a:xfrm>
            <a:off x="7248088" y="1205222"/>
            <a:ext cx="885307" cy="830997"/>
            <a:chOff x="3179914" y="2889488"/>
            <a:chExt cx="422876" cy="404911"/>
          </a:xfrm>
        </p:grpSpPr>
        <p:sp>
          <p:nvSpPr>
            <p:cNvPr id="11" name="Google Shape;3235;p45">
              <a:extLst>
                <a:ext uri="{FF2B5EF4-FFF2-40B4-BE49-F238E27FC236}">
                  <a16:creationId xmlns:a16="http://schemas.microsoft.com/office/drawing/2014/main" xmlns="" id="{8722D7F2-0963-194A-BEEA-4E05F906E190}"/>
                </a:ext>
              </a:extLst>
            </p:cNvPr>
            <p:cNvSpPr/>
            <p:nvPr/>
          </p:nvSpPr>
          <p:spPr>
            <a:xfrm>
              <a:off x="3402328" y="2889749"/>
              <a:ext cx="163726" cy="157477"/>
            </a:xfrm>
            <a:custGeom>
              <a:avLst/>
              <a:gdLst/>
              <a:ahLst/>
              <a:cxnLst/>
              <a:rect l="l" t="t" r="r" b="b"/>
              <a:pathLst>
                <a:path w="7519" h="7232" extrusionOk="0">
                  <a:moveTo>
                    <a:pt x="24" y="0"/>
                  </a:moveTo>
                  <a:lnTo>
                    <a:pt x="1447" y="2583"/>
                  </a:lnTo>
                  <a:lnTo>
                    <a:pt x="1" y="5257"/>
                  </a:lnTo>
                  <a:cubicBezTo>
                    <a:pt x="1252" y="5418"/>
                    <a:pt x="2365" y="6141"/>
                    <a:pt x="2996" y="7231"/>
                  </a:cubicBezTo>
                  <a:lnTo>
                    <a:pt x="5958" y="7151"/>
                  </a:lnTo>
                  <a:lnTo>
                    <a:pt x="7518" y="4580"/>
                  </a:lnTo>
                  <a:cubicBezTo>
                    <a:pt x="5946" y="1894"/>
                    <a:pt x="3134" y="184"/>
                    <a:pt x="24" y="0"/>
                  </a:cubicBezTo>
                  <a:close/>
                </a:path>
              </a:pathLst>
            </a:custGeom>
            <a:solidFill>
              <a:srgbClr val="CFD9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3236;p45">
              <a:extLst>
                <a:ext uri="{FF2B5EF4-FFF2-40B4-BE49-F238E27FC236}">
                  <a16:creationId xmlns:a16="http://schemas.microsoft.com/office/drawing/2014/main" xmlns="" id="{1BEE9A66-A37A-5D49-B8B4-C4B7EB0BFFC3}"/>
                </a:ext>
              </a:extLst>
            </p:cNvPr>
            <p:cNvSpPr/>
            <p:nvPr/>
          </p:nvSpPr>
          <p:spPr>
            <a:xfrm>
              <a:off x="3467807" y="3000956"/>
              <a:ext cx="134983" cy="191707"/>
            </a:xfrm>
            <a:custGeom>
              <a:avLst/>
              <a:gdLst/>
              <a:ahLst/>
              <a:cxnLst/>
              <a:rect l="l" t="t" r="r" b="b"/>
              <a:pathLst>
                <a:path w="6199" h="8804" extrusionOk="0">
                  <a:moveTo>
                    <a:pt x="4798" y="1"/>
                  </a:moveTo>
                  <a:lnTo>
                    <a:pt x="3249" y="2549"/>
                  </a:lnTo>
                  <a:lnTo>
                    <a:pt x="242" y="2629"/>
                  </a:lnTo>
                  <a:cubicBezTo>
                    <a:pt x="724" y="3800"/>
                    <a:pt x="644" y="5131"/>
                    <a:pt x="1" y="6221"/>
                  </a:cubicBezTo>
                  <a:lnTo>
                    <a:pt x="1550" y="8746"/>
                  </a:lnTo>
                  <a:lnTo>
                    <a:pt x="4557" y="8804"/>
                  </a:lnTo>
                  <a:cubicBezTo>
                    <a:pt x="6107" y="6095"/>
                    <a:pt x="6199" y="2790"/>
                    <a:pt x="4798" y="1"/>
                  </a:cubicBezTo>
                  <a:close/>
                </a:path>
              </a:pathLst>
            </a:custGeom>
            <a:solidFill>
              <a:srgbClr val="A5B7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237;p45">
              <a:extLst>
                <a:ext uri="{FF2B5EF4-FFF2-40B4-BE49-F238E27FC236}">
                  <a16:creationId xmlns:a16="http://schemas.microsoft.com/office/drawing/2014/main" xmlns="" id="{1C17615B-DF8D-0248-BC24-8F674082D68F}"/>
                </a:ext>
              </a:extLst>
            </p:cNvPr>
            <p:cNvSpPr/>
            <p:nvPr/>
          </p:nvSpPr>
          <p:spPr>
            <a:xfrm>
              <a:off x="3222637" y="2889488"/>
              <a:ext cx="198457" cy="149224"/>
            </a:xfrm>
            <a:custGeom>
              <a:avLst/>
              <a:gdLst/>
              <a:ahLst/>
              <a:cxnLst/>
              <a:rect l="l" t="t" r="r" b="b"/>
              <a:pathLst>
                <a:path w="9114" h="6853" extrusionOk="0">
                  <a:moveTo>
                    <a:pt x="7690" y="1"/>
                  </a:moveTo>
                  <a:cubicBezTo>
                    <a:pt x="4592" y="24"/>
                    <a:pt x="1711" y="1585"/>
                    <a:pt x="1" y="4156"/>
                  </a:cubicBezTo>
                  <a:lnTo>
                    <a:pt x="2904" y="4225"/>
                  </a:lnTo>
                  <a:lnTo>
                    <a:pt x="4511" y="6853"/>
                  </a:lnTo>
                  <a:cubicBezTo>
                    <a:pt x="5257" y="5854"/>
                    <a:pt x="6428" y="5258"/>
                    <a:pt x="7679" y="5235"/>
                  </a:cubicBezTo>
                  <a:lnTo>
                    <a:pt x="9114" y="2606"/>
                  </a:lnTo>
                  <a:lnTo>
                    <a:pt x="7690" y="1"/>
                  </a:ln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3238;p45">
              <a:extLst>
                <a:ext uri="{FF2B5EF4-FFF2-40B4-BE49-F238E27FC236}">
                  <a16:creationId xmlns:a16="http://schemas.microsoft.com/office/drawing/2014/main" xmlns="" id="{00606322-0E26-5F4F-83A6-BD28EB829985}"/>
                </a:ext>
              </a:extLst>
            </p:cNvPr>
            <p:cNvSpPr/>
            <p:nvPr/>
          </p:nvSpPr>
          <p:spPr>
            <a:xfrm>
              <a:off x="3179914" y="2991462"/>
              <a:ext cx="133960" cy="190205"/>
            </a:xfrm>
            <a:custGeom>
              <a:avLst/>
              <a:gdLst/>
              <a:ahLst/>
              <a:cxnLst/>
              <a:rect l="l" t="t" r="r" b="b"/>
              <a:pathLst>
                <a:path w="6152" h="8735" extrusionOk="0">
                  <a:moveTo>
                    <a:pt x="1641" y="1"/>
                  </a:moveTo>
                  <a:cubicBezTo>
                    <a:pt x="103" y="2686"/>
                    <a:pt x="0" y="5957"/>
                    <a:pt x="1366" y="8735"/>
                  </a:cubicBezTo>
                  <a:lnTo>
                    <a:pt x="2869" y="6244"/>
                  </a:lnTo>
                  <a:lnTo>
                    <a:pt x="5957" y="6164"/>
                  </a:lnTo>
                  <a:cubicBezTo>
                    <a:pt x="5486" y="5016"/>
                    <a:pt x="5555" y="3731"/>
                    <a:pt x="6152" y="2640"/>
                  </a:cubicBezTo>
                  <a:lnTo>
                    <a:pt x="4568" y="58"/>
                  </a:lnTo>
                  <a:lnTo>
                    <a:pt x="1641" y="1"/>
                  </a:lnTo>
                  <a:close/>
                </a:path>
              </a:pathLst>
            </a:custGeom>
            <a:solidFill>
              <a:srgbClr val="3749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3239;p45">
              <a:extLst>
                <a:ext uri="{FF2B5EF4-FFF2-40B4-BE49-F238E27FC236}">
                  <a16:creationId xmlns:a16="http://schemas.microsoft.com/office/drawing/2014/main" xmlns="" id="{46370E21-3CDA-7C4A-B62C-C7ADA7DF39E7}"/>
                </a:ext>
              </a:extLst>
            </p:cNvPr>
            <p:cNvSpPr/>
            <p:nvPr/>
          </p:nvSpPr>
          <p:spPr>
            <a:xfrm>
              <a:off x="3215887" y="3136661"/>
              <a:ext cx="162725" cy="157477"/>
            </a:xfrm>
            <a:custGeom>
              <a:avLst/>
              <a:gdLst/>
              <a:ahLst/>
              <a:cxnLst/>
              <a:rect l="l" t="t" r="r" b="b"/>
              <a:pathLst>
                <a:path w="7473" h="7232" extrusionOk="0">
                  <a:moveTo>
                    <a:pt x="4546" y="1"/>
                  </a:moveTo>
                  <a:lnTo>
                    <a:pt x="1516" y="81"/>
                  </a:lnTo>
                  <a:lnTo>
                    <a:pt x="1" y="2583"/>
                  </a:lnTo>
                  <a:cubicBezTo>
                    <a:pt x="1550" y="5280"/>
                    <a:pt x="4339" y="7025"/>
                    <a:pt x="7438" y="7232"/>
                  </a:cubicBezTo>
                  <a:lnTo>
                    <a:pt x="6026" y="4649"/>
                  </a:lnTo>
                  <a:lnTo>
                    <a:pt x="7472" y="1964"/>
                  </a:lnTo>
                  <a:cubicBezTo>
                    <a:pt x="6256" y="1791"/>
                    <a:pt x="5177" y="1068"/>
                    <a:pt x="454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3240;p45">
              <a:extLst>
                <a:ext uri="{FF2B5EF4-FFF2-40B4-BE49-F238E27FC236}">
                  <a16:creationId xmlns:a16="http://schemas.microsoft.com/office/drawing/2014/main" xmlns="" id="{AEA9ADD4-F346-E445-B606-9B9EFEF7B7CE}"/>
                </a:ext>
              </a:extLst>
            </p:cNvPr>
            <p:cNvSpPr/>
            <p:nvPr/>
          </p:nvSpPr>
          <p:spPr>
            <a:xfrm>
              <a:off x="3359605" y="3146677"/>
              <a:ext cx="200439" cy="147722"/>
            </a:xfrm>
            <a:custGeom>
              <a:avLst/>
              <a:gdLst/>
              <a:ahLst/>
              <a:cxnLst/>
              <a:rect l="l" t="t" r="r" b="b"/>
              <a:pathLst>
                <a:path w="9205" h="6784" extrusionOk="0">
                  <a:moveTo>
                    <a:pt x="4649" y="0"/>
                  </a:moveTo>
                  <a:cubicBezTo>
                    <a:pt x="3880" y="976"/>
                    <a:pt x="2697" y="1549"/>
                    <a:pt x="1446" y="1549"/>
                  </a:cubicBezTo>
                  <a:lnTo>
                    <a:pt x="1435" y="1549"/>
                  </a:lnTo>
                  <a:lnTo>
                    <a:pt x="0" y="4189"/>
                  </a:lnTo>
                  <a:lnTo>
                    <a:pt x="1435" y="6783"/>
                  </a:lnTo>
                  <a:lnTo>
                    <a:pt x="1446" y="6783"/>
                  </a:lnTo>
                  <a:cubicBezTo>
                    <a:pt x="1458" y="6783"/>
                    <a:pt x="1469" y="6783"/>
                    <a:pt x="1481" y="6783"/>
                  </a:cubicBezTo>
                  <a:cubicBezTo>
                    <a:pt x="4589" y="6783"/>
                    <a:pt x="7490" y="5224"/>
                    <a:pt x="9205" y="2628"/>
                  </a:cubicBezTo>
                  <a:lnTo>
                    <a:pt x="6221" y="2559"/>
                  </a:lnTo>
                  <a:lnTo>
                    <a:pt x="4649" y="0"/>
                  </a:lnTo>
                  <a:close/>
                </a:path>
              </a:pathLst>
            </a:custGeom>
            <a:solidFill>
              <a:srgbClr val="869FB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5421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5" grpId="0"/>
      <p:bldP spid="8" grpId="0"/>
    </p:bldLst>
  </p:timing>
</p:sld>
</file>

<file path=ppt/theme/theme1.xml><?xml version="1.0" encoding="utf-8"?>
<a:theme xmlns:a="http://schemas.openxmlformats.org/drawingml/2006/main" name="Math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idesGo Final Pages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2</Words>
  <Application>Microsoft Office PowerPoint</Application>
  <PresentationFormat>On-screen Show (16:9)</PresentationFormat>
  <Paragraphs>146</Paragraphs>
  <Slides>3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4" baseType="lpstr">
      <vt:lpstr>Proxima Nova</vt:lpstr>
      <vt:lpstr>Palatino Linotype</vt:lpstr>
      <vt:lpstr>Passion One</vt:lpstr>
      <vt:lpstr>Abel</vt:lpstr>
      <vt:lpstr>Calibri Light</vt:lpstr>
      <vt:lpstr>Cambria Math</vt:lpstr>
      <vt:lpstr>Calibri</vt:lpstr>
      <vt:lpstr>Oswald Regular</vt:lpstr>
      <vt:lpstr>Times New Roman</vt:lpstr>
      <vt:lpstr>Arial</vt:lpstr>
      <vt:lpstr>Proxima Nova Semibold</vt:lpstr>
      <vt:lpstr>Arvo</vt:lpstr>
      <vt:lpstr>Math Lesson by Slidesgo</vt:lpstr>
      <vt:lpstr>SlidesGo Final Pages</vt:lpstr>
      <vt:lpstr>Office Theme</vt:lpstr>
      <vt:lpstr>1_Office Theme</vt:lpstr>
      <vt:lpstr>Equation.DSMT4</vt:lpstr>
      <vt:lpstr>BÀI 5:  ĐƯỜNG TRUNG TRỰC CỦA MỘT ĐOẠN THẲNG (Tiết 1)</vt:lpstr>
      <vt:lpstr>       QUA BÀI HỌC NÀY CÁC EM SẼ  - Nhận biết được đường trung trực của một đoạn thẳng. - Vẽ được đường trung trực của một đoạn thẳng bằng dụng cụ học tập. - Nhận biết được tính chất cơ bản của đường        trung trực.</vt:lpstr>
      <vt:lpstr>PowerPoint Presentation</vt:lpstr>
      <vt:lpstr>PowerPoint Presentation</vt:lpstr>
      <vt:lpstr>PowerPoint Presentation</vt:lpstr>
      <vt:lpstr>PowerPoint Presentation</vt:lpstr>
      <vt:lpstr>Đường thẳng vuông góc với một đoạn thẳng tại trung điểm của nó được gọi là đường trung trực của đoạn thẳng.</vt:lpstr>
      <vt:lpstr>THỰC HÀNH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AO VIỆC VỀ NHÀ</vt:lpstr>
      <vt:lpstr>PowerPoint Presentation</vt:lpstr>
      <vt:lpstr>BÀI 5:  ĐƯỜNG TRUNG TRỰC CỦA MỘT ĐOẠN THẲNG (Tiết 2)</vt:lpstr>
      <vt:lpstr>       QUA BÀI HỌC NÀY CÁC EM SẼ - Nhận biết được đường trung trực của một đoạn thẳng. - Vẽ được đường trung trực của một đoạn thẳng bằng dụng cụ học tập. - Nhận biết được tính chất cơ bản của đường        trung trực.</vt:lpstr>
      <vt:lpstr>PowerPoint Presentation</vt:lpstr>
      <vt:lpstr>PowerPoint Presentation</vt:lpstr>
      <vt:lpstr>PowerPoint Presentation</vt:lpstr>
      <vt:lpstr>ĐL1: Điểm nằm trên trung trực của một đoạn thẳng thì cách đều hai đầu mút của đoạn thẳng đó</vt:lpstr>
      <vt:lpstr>THỰC HÀNH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AO VIỆC VỀ NHÀ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modified xsi:type="dcterms:W3CDTF">2025-03-04T10:05:36Z</dcterms:modified>
</cp:coreProperties>
</file>